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27" r:id="rId1"/>
  </p:sldMasterIdLst>
  <p:notesMasterIdLst>
    <p:notesMasterId r:id="rId27"/>
  </p:notesMasterIdLst>
  <p:handoutMasterIdLst>
    <p:handoutMasterId r:id="rId28"/>
  </p:handoutMasterIdLst>
  <p:sldIdLst>
    <p:sldId id="384" r:id="rId2"/>
    <p:sldId id="390" r:id="rId3"/>
    <p:sldId id="391" r:id="rId4"/>
    <p:sldId id="395" r:id="rId5"/>
    <p:sldId id="393" r:id="rId6"/>
    <p:sldId id="377" r:id="rId7"/>
    <p:sldId id="396" r:id="rId8"/>
    <p:sldId id="352" r:id="rId9"/>
    <p:sldId id="353" r:id="rId10"/>
    <p:sldId id="398" r:id="rId11"/>
    <p:sldId id="354" r:id="rId12"/>
    <p:sldId id="355" r:id="rId13"/>
    <p:sldId id="356" r:id="rId14"/>
    <p:sldId id="357" r:id="rId15"/>
    <p:sldId id="401" r:id="rId16"/>
    <p:sldId id="402" r:id="rId17"/>
    <p:sldId id="403" r:id="rId18"/>
    <p:sldId id="358" r:id="rId19"/>
    <p:sldId id="359" r:id="rId20"/>
    <p:sldId id="360" r:id="rId21"/>
    <p:sldId id="376" r:id="rId22"/>
    <p:sldId id="399" r:id="rId23"/>
    <p:sldId id="400" r:id="rId24"/>
    <p:sldId id="404" r:id="rId25"/>
    <p:sldId id="386" r:id="rId26"/>
  </p:sldIdLst>
  <p:sldSz cx="9144000" cy="6858000" type="screen4x3"/>
  <p:notesSz cx="6858000" cy="9144000"/>
  <p:embeddedFontLst>
    <p:embeddedFont>
      <p:font typeface="黑体" panose="02010609060101010101" pitchFamily="49" charset="-122"/>
      <p:regular r:id="rId29"/>
    </p:embeddedFont>
    <p:embeddedFont>
      <p:font typeface="Garamond" panose="02020404030301010803" pitchFamily="18" charset="0"/>
      <p:regular r:id="rId30"/>
      <p:bold r:id="rId31"/>
      <p:italic r:id="rId32"/>
    </p:embeddedFont>
    <p:embeddedFont>
      <p:font typeface="Cambria Math" panose="02040503050406030204" pitchFamily="18" charset="0"/>
      <p:regular r:id="rId33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33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3333FF"/>
    <a:srgbClr val="003300"/>
    <a:srgbClr val="CC0000"/>
    <a:srgbClr val="33CC33"/>
    <a:srgbClr val="9966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4" autoAdjust="0"/>
    <p:restoredTop sz="94590" autoAdjust="0"/>
  </p:normalViewPr>
  <p:slideViewPr>
    <p:cSldViewPr>
      <p:cViewPr varScale="1">
        <p:scale>
          <a:sx n="82" d="100"/>
          <a:sy n="82" d="100"/>
        </p:scale>
        <p:origin x="145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82"/>
    </p:cViewPr>
  </p:sorterViewPr>
  <p:notesViewPr>
    <p:cSldViewPr>
      <p:cViewPr varScale="1">
        <p:scale>
          <a:sx n="33" d="100"/>
          <a:sy n="33" d="100"/>
        </p:scale>
        <p:origin x="-187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77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77.wmf"/><Relationship Id="rId12" Type="http://schemas.openxmlformats.org/officeDocument/2006/relationships/image" Target="../media/image103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11" Type="http://schemas.openxmlformats.org/officeDocument/2006/relationships/image" Target="../media/image102.wmf"/><Relationship Id="rId5" Type="http://schemas.openxmlformats.org/officeDocument/2006/relationships/image" Target="../media/image97.wmf"/><Relationship Id="rId10" Type="http://schemas.openxmlformats.org/officeDocument/2006/relationships/image" Target="../media/image101.wmf"/><Relationship Id="rId4" Type="http://schemas.openxmlformats.org/officeDocument/2006/relationships/image" Target="../media/image91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122.wmf"/><Relationship Id="rId2" Type="http://schemas.openxmlformats.org/officeDocument/2006/relationships/image" Target="../media/image83.wmf"/><Relationship Id="rId1" Type="http://schemas.openxmlformats.org/officeDocument/2006/relationships/image" Target="../media/image120.wmf"/><Relationship Id="rId6" Type="http://schemas.openxmlformats.org/officeDocument/2006/relationships/image" Target="../media/image121.wmf"/><Relationship Id="rId5" Type="http://schemas.openxmlformats.org/officeDocument/2006/relationships/image" Target="../media/image79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91CA879-2651-4A70-8BDA-180EF7401D5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549945DA-77B7-4E74-A743-44954AD13DA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672A92E6-364C-4FAB-8569-EC8243F85114}" type="datetimeFigureOut">
              <a:rPr lang="zh-CN" altLang="en-US"/>
              <a:pPr>
                <a:defRPr/>
              </a:pPr>
              <a:t>2018/3/15</a:t>
            </a:fld>
            <a:endParaRPr lang="en-US" altLang="zh-CN"/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FC9A4884-1DAD-462A-91B8-572EF25EC5D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09844A42-84B3-453D-93EF-7DF1242FAEA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8DA2FC2C-A510-445A-97F9-EFD5C2019FA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B985F78-73A2-4DF2-BD00-BDDFFA0899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7A89FBB8-16DD-45C8-BE77-6939D36A04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29778B93-7C46-4F7F-8B9D-C72ECA1DCB4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A2209575-5790-4DEA-BC23-89C4FFE0FCD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334D6D0C-40EC-4AFC-B2AE-7CEAB0641BA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3" name="Rectangle 7">
            <a:extLst>
              <a:ext uri="{FF2B5EF4-FFF2-40B4-BE49-F238E27FC236}">
                <a16:creationId xmlns:a16="http://schemas.microsoft.com/office/drawing/2014/main" id="{2584A9C8-3516-4030-9DF9-4F44B7187E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C84FDB5A-3DD4-47E9-8CEB-5D83510F1F8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34A36-8D18-4069-B285-1B24A058F4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CF202D-317D-45A2-AF16-B54EFEA344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7D28EE-72D2-45DE-AF42-7A932AF96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3B9E8-48F5-48CC-B570-E815D095E5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8343465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5ED18A-EB18-4274-9219-5E382388B5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189C55-2D91-430D-BEEF-D5926E5323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761AB3-5387-472B-9DF2-1ABD631373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68374A-88AC-480B-8006-BA7A65EBA8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134991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26053F-1AAB-4E64-91BB-9E6E0DE26A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B7C03C-51C0-48D1-8D43-651EBEC203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9E873B-1AED-485D-89D5-D30F28320E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EA7E62-19A3-48FB-B8A3-21D10BD17EA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9327135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3DDB81-A113-40BB-9E08-D64155E96E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7A8B971-6493-435D-889D-E718814F27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1A4A95-A638-4CE0-AEA0-F5952F2F18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80A6CE-7E0D-4133-B1D7-99A7118F8A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1542250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3707F1B-366D-4E70-A1D6-FD1708B7F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7B2A99-5380-4173-8550-E318A6EDE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19B042-1B52-4752-A6D7-24C39583DA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F01137-5C02-41A7-80F4-A4DB88067D7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82869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1DF71-C9AB-488B-8BD6-754E9C8815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3505A5-17C1-445E-B8D6-B7875331E4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954F0F-8508-48D3-87CE-FB015220E5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C9D524-EE7D-4FE4-A9B2-12A3BB05411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7434962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DB334A-081B-40BF-8A66-6C8181CBC0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6225A5-F899-4C00-90E9-1DB6494C9C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E6711F-ED76-42CC-AB72-FBEDB453C2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DBE00F-A749-44AD-B969-99699FB45B3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675982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B2D60CB-EC7D-411F-A4A4-2325C7F64D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3DB829-2D6F-45F6-ABE7-C959010640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147AD94-8606-4100-82C0-4D415C0AB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80AE1C-8766-406C-938E-1D511B4BEB6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3181449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FEB4BBE-A962-49BD-97BA-2F61B0C38C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9ACF99A-7CCD-4E9E-9470-998DB5EB9E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798149-E5CD-4C61-897C-ACBE8FFCB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AE2005-47E7-41CF-B819-424B93B5B9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958851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017ACB-D80E-41F9-BF44-41049D394C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E1C0E0C-B215-43D5-82CB-94ED867997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E1BEF8-2E9E-43EC-8223-B8C3EEE55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20311-3EBB-49A9-ABC9-EC051BCA45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8730994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22EB91-81B0-4CF3-9909-77505A6D1E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76EC5A-5302-4300-B748-B259FC2D1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E9E052-4C50-4534-9818-75F5E2FB1C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8A91B7-68FD-4D4A-9380-5D617CF4C1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0090657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FAA4D8-AE79-4654-B0E0-81B078E294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C95C67-4547-4D7C-A700-AA431204C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4DCB25-231E-440F-8ACA-556B9036D0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48C385-F33E-4298-BE61-2341FF1E5B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097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/>
            </a:gs>
            <a:gs pos="100000">
              <a:srgbClr val="F5FB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CE1C6F1-5B94-4D84-BF72-CEC5B2D60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D144242-AE1B-4918-BD46-2A88F859C5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71DFF66-DA25-453A-9D66-B2ABA200711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FA75843-A315-4EC3-90D4-3F4B1863D6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4F1175-88BC-4AD9-B438-B8351349C8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8EB516A-D2E4-4D4A-A07D-D130666BEED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9E38D295-4A5F-401D-89A3-01CAED784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20713"/>
            <a:ext cx="4964113" cy="889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accent2"/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E82BA6D9-1D55-4978-9085-0E2AB0784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835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3" r:id="rId2"/>
    <p:sldLayoutId id="2147483762" r:id="rId3"/>
    <p:sldLayoutId id="2147483761" r:id="rId4"/>
    <p:sldLayoutId id="2147483760" r:id="rId5"/>
    <p:sldLayoutId id="2147483759" r:id="rId6"/>
    <p:sldLayoutId id="2147483758" r:id="rId7"/>
    <p:sldLayoutId id="2147483757" r:id="rId8"/>
    <p:sldLayoutId id="2147483756" r:id="rId9"/>
    <p:sldLayoutId id="2147483755" r:id="rId10"/>
    <p:sldLayoutId id="2147483754" r:id="rId11"/>
    <p:sldLayoutId id="2147483765" r:id="rId12"/>
  </p:sldLayoutIdLst>
  <p:transition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77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70.wmf"/><Relationship Id="rId42" Type="http://schemas.openxmlformats.org/officeDocument/2006/relationships/image" Target="../media/image74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2.bin"/><Relationship Id="rId41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6.bin"/><Relationship Id="rId40" Type="http://schemas.openxmlformats.org/officeDocument/2006/relationships/image" Target="../media/image73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4" Type="http://schemas.openxmlformats.org/officeDocument/2006/relationships/image" Target="../media/image75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5.bin"/><Relationship Id="rId43" Type="http://schemas.openxmlformats.org/officeDocument/2006/relationships/oleObject" Target="../embeddings/oleObject7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8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80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37.wmf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4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54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>
            <a:extLst>
              <a:ext uri="{FF2B5EF4-FFF2-40B4-BE49-F238E27FC236}">
                <a16:creationId xmlns:a16="http://schemas.microsoft.com/office/drawing/2014/main" id="{C6423DA1-6165-4AB1-BC38-296124F5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333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3075" name="Rectangle 5">
            <a:extLst>
              <a:ext uri="{FF2B5EF4-FFF2-40B4-BE49-F238E27FC236}">
                <a16:creationId xmlns:a16="http://schemas.microsoft.com/office/drawing/2014/main" id="{FFDF43D1-F768-4ED2-A4B4-A2CC3A340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708275"/>
            <a:ext cx="5832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4600" b="1" dirty="0">
                <a:latin typeface="黑体" panose="02010609060101010101" pitchFamily="49" charset="-122"/>
              </a:rPr>
              <a:t>§12.1  </a:t>
            </a:r>
            <a:r>
              <a:rPr lang="zh-CN" altLang="en-US" sz="4600" b="1" dirty="0">
                <a:latin typeface="黑体" panose="02010609060101010101" pitchFamily="49" charset="-122"/>
              </a:rPr>
              <a:t>问题的提出</a:t>
            </a:r>
            <a:r>
              <a:rPr lang="zh-CN" altLang="en-US" sz="4200" dirty="0">
                <a:latin typeface="Garamond" panose="02020404030301010803" pitchFamily="18" charset="0"/>
              </a:rPr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B51CF460-ABB8-4802-8F49-27AB21F8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981075"/>
            <a:ext cx="194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1" name="对象 4">
            <a:extLst>
              <a:ext uri="{FF2B5EF4-FFF2-40B4-BE49-F238E27FC236}">
                <a16:creationId xmlns:a16="http://schemas.microsoft.com/office/drawing/2014/main" id="{10A6A13B-007E-48AE-8230-D1DDEF99F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32173"/>
              </p:ext>
            </p:extLst>
          </p:nvPr>
        </p:nvGraphicFramePr>
        <p:xfrm>
          <a:off x="602570" y="1052736"/>
          <a:ext cx="83693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8369300" imgH="2755900" progId="Equation.DSMT4">
                  <p:embed/>
                </p:oleObj>
              </mc:Choice>
              <mc:Fallback>
                <p:oleObj name="Equation" r:id="rId3" imgW="8369300" imgH="2755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70" y="1052736"/>
                        <a:ext cx="83693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FAC17F47-443F-4612-8E49-AB712C7F9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4076700"/>
            <a:ext cx="194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graphicFrame>
        <p:nvGraphicFramePr>
          <p:cNvPr id="12293" name="对象 6">
            <a:extLst>
              <a:ext uri="{FF2B5EF4-FFF2-40B4-BE49-F238E27FC236}">
                <a16:creationId xmlns:a16="http://schemas.microsoft.com/office/drawing/2014/main" id="{017C476C-A08E-4AB5-976E-5A302AA6F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4141788"/>
          <a:ext cx="444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4445000" imgH="393700" progId="Equation.DSMT4">
                  <p:embed/>
                </p:oleObj>
              </mc:Choice>
              <mc:Fallback>
                <p:oleObj name="Equation" r:id="rId5" imgW="44450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41788"/>
                        <a:ext cx="444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1" name="Text Box 15">
            <a:extLst>
              <a:ext uri="{FF2B5EF4-FFF2-40B4-BE49-F238E27FC236}">
                <a16:creationId xmlns:a16="http://schemas.microsoft.com/office/drawing/2014/main" id="{DA0B8718-EB77-4615-A766-4E31767AF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981075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几何意义</a:t>
            </a:r>
          </a:p>
        </p:txBody>
      </p:sp>
      <p:grpSp>
        <p:nvGrpSpPr>
          <p:cNvPr id="8245" name="Group 53">
            <a:extLst>
              <a:ext uri="{FF2B5EF4-FFF2-40B4-BE49-F238E27FC236}">
                <a16:creationId xmlns:a16="http://schemas.microsoft.com/office/drawing/2014/main" id="{BB7F74D3-2061-4900-A69B-AB3DC740E063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1966913"/>
            <a:ext cx="4248150" cy="3248025"/>
            <a:chOff x="3061" y="1148"/>
            <a:chExt cx="2247" cy="2215"/>
          </a:xfrm>
        </p:grpSpPr>
        <p:sp>
          <p:nvSpPr>
            <p:cNvPr id="13347" name="Line 54">
              <a:extLst>
                <a:ext uri="{FF2B5EF4-FFF2-40B4-BE49-F238E27FC236}">
                  <a16:creationId xmlns:a16="http://schemas.microsoft.com/office/drawing/2014/main" id="{14C91AD2-83E9-4C8E-AFED-1A307F2EE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9" y="1162"/>
              <a:ext cx="0" cy="17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8" name="Object 55">
              <a:extLst>
                <a:ext uri="{FF2B5EF4-FFF2-40B4-BE49-F238E27FC236}">
                  <a16:creationId xmlns:a16="http://schemas.microsoft.com/office/drawing/2014/main" id="{30B69A3C-5953-4B57-AA16-67A3DA5778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688"/>
            <a:ext cx="22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8" name="Equation" r:id="rId3" imgW="558558" imgH="291973" progId="Equation.DSMT4">
                    <p:embed/>
                  </p:oleObj>
                </mc:Choice>
                <mc:Fallback>
                  <p:oleObj name="Equation" r:id="rId3" imgW="558558" imgH="291973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688"/>
                          <a:ext cx="22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56">
              <a:extLst>
                <a:ext uri="{FF2B5EF4-FFF2-40B4-BE49-F238E27FC236}">
                  <a16:creationId xmlns:a16="http://schemas.microsoft.com/office/drawing/2014/main" id="{2C4D99B8-D522-4719-B03C-DC8001B0D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7" y="1148"/>
            <a:ext cx="169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" name="Equation" r:id="rId5" imgW="710891" imgH="241195" progId="Equation.DSMT4">
                    <p:embed/>
                  </p:oleObj>
                </mc:Choice>
                <mc:Fallback>
                  <p:oleObj name="Equation" r:id="rId5" imgW="710891" imgH="241195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" y="1148"/>
                          <a:ext cx="169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0" name="Object 57">
              <a:extLst>
                <a:ext uri="{FF2B5EF4-FFF2-40B4-BE49-F238E27FC236}">
                  <a16:creationId xmlns:a16="http://schemas.microsoft.com/office/drawing/2014/main" id="{8D40511B-3B51-49C7-AC63-DB79C107D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2" y="2714"/>
            <a:ext cx="16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" name="Equation" r:id="rId7" imgW="710891" imgH="241195" progId="Equation.DSMT4">
                    <p:embed/>
                  </p:oleObj>
                </mc:Choice>
                <mc:Fallback>
                  <p:oleObj name="Equation" r:id="rId7" imgW="710891" imgH="241195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714"/>
                          <a:ext cx="16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58">
              <a:extLst>
                <a:ext uri="{FF2B5EF4-FFF2-40B4-BE49-F238E27FC236}">
                  <a16:creationId xmlns:a16="http://schemas.microsoft.com/office/drawing/2014/main" id="{C9319741-C67B-42E5-B4CE-A756609D40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16219"/>
                </p:ext>
              </p:extLst>
            </p:nvPr>
          </p:nvGraphicFramePr>
          <p:xfrm>
            <a:off x="4822" y="1454"/>
            <a:ext cx="464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" name="Equation" r:id="rId9" imgW="965160" imgH="291960" progId="Equation.DSMT4">
                    <p:embed/>
                  </p:oleObj>
                </mc:Choice>
                <mc:Fallback>
                  <p:oleObj name="Equation" r:id="rId9" imgW="965160" imgH="29196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454"/>
                          <a:ext cx="464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59">
              <a:extLst>
                <a:ext uri="{FF2B5EF4-FFF2-40B4-BE49-F238E27FC236}">
                  <a16:creationId xmlns:a16="http://schemas.microsoft.com/office/drawing/2014/main" id="{7D3017FA-6E7A-4F22-858C-E486CFCF29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577540"/>
                </p:ext>
              </p:extLst>
            </p:nvPr>
          </p:nvGraphicFramePr>
          <p:xfrm>
            <a:off x="4808" y="1610"/>
            <a:ext cx="47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" name="Equation" r:id="rId11" imgW="990360" imgH="330120" progId="Equation.DSMT4">
                    <p:embed/>
                  </p:oleObj>
                </mc:Choice>
                <mc:Fallback>
                  <p:oleObj name="Equation" r:id="rId11" imgW="990360" imgH="33012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" y="1610"/>
                          <a:ext cx="472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3" name="Line 60">
              <a:extLst>
                <a:ext uri="{FF2B5EF4-FFF2-40B4-BE49-F238E27FC236}">
                  <a16:creationId xmlns:a16="http://schemas.microsoft.com/office/drawing/2014/main" id="{A5CA313B-4E8C-4934-9EF0-55D9985F5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1" y="2661"/>
              <a:ext cx="2178" cy="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61">
              <a:extLst>
                <a:ext uri="{FF2B5EF4-FFF2-40B4-BE49-F238E27FC236}">
                  <a16:creationId xmlns:a16="http://schemas.microsoft.com/office/drawing/2014/main" id="{16BD45BD-EB68-4AB9-9F10-B524708F7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8" y="1698"/>
              <a:ext cx="0" cy="1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62">
              <a:extLst>
                <a:ext uri="{FF2B5EF4-FFF2-40B4-BE49-F238E27FC236}">
                  <a16:creationId xmlns:a16="http://schemas.microsoft.com/office/drawing/2014/main" id="{38E6F19C-C580-43BC-B127-0AEF08E18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6" y="1407"/>
              <a:ext cx="1" cy="1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Freeform 63">
              <a:extLst>
                <a:ext uri="{FF2B5EF4-FFF2-40B4-BE49-F238E27FC236}">
                  <a16:creationId xmlns:a16="http://schemas.microsoft.com/office/drawing/2014/main" id="{9A5EA5DA-383C-4D4E-8D46-C47F85313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8" y="1401"/>
              <a:ext cx="1248" cy="649"/>
            </a:xfrm>
            <a:custGeom>
              <a:avLst/>
              <a:gdLst>
                <a:gd name="T0" fmla="*/ 0 w 3612"/>
                <a:gd name="T1" fmla="*/ 1 h 1798"/>
                <a:gd name="T2" fmla="*/ 0 w 3612"/>
                <a:gd name="T3" fmla="*/ 1 h 1798"/>
                <a:gd name="T4" fmla="*/ 1 w 3612"/>
                <a:gd name="T5" fmla="*/ 1 h 1798"/>
                <a:gd name="T6" fmla="*/ 1 w 3612"/>
                <a:gd name="T7" fmla="*/ 1 h 1798"/>
                <a:gd name="T8" fmla="*/ 2 w 3612"/>
                <a:gd name="T9" fmla="*/ 1 h 1798"/>
                <a:gd name="T10" fmla="*/ 2 w 3612"/>
                <a:gd name="T11" fmla="*/ 0 h 1798"/>
                <a:gd name="T12" fmla="*/ 2 w 3612"/>
                <a:gd name="T13" fmla="*/ 0 h 1798"/>
                <a:gd name="T14" fmla="*/ 1 w 3612"/>
                <a:gd name="T15" fmla="*/ 0 h 1798"/>
                <a:gd name="T16" fmla="*/ 1 w 3612"/>
                <a:gd name="T17" fmla="*/ 0 h 1798"/>
                <a:gd name="T18" fmla="*/ 0 w 3612"/>
                <a:gd name="T19" fmla="*/ 1 h 17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612" h="1798">
                  <a:moveTo>
                    <a:pt x="0" y="806"/>
                  </a:moveTo>
                  <a:lnTo>
                    <a:pt x="0" y="1798"/>
                  </a:lnTo>
                  <a:cubicBezTo>
                    <a:pt x="0" y="1798"/>
                    <a:pt x="637" y="1560"/>
                    <a:pt x="1050" y="1488"/>
                  </a:cubicBezTo>
                  <a:cubicBezTo>
                    <a:pt x="1463" y="1416"/>
                    <a:pt x="2051" y="1447"/>
                    <a:pt x="2478" y="1364"/>
                  </a:cubicBezTo>
                  <a:cubicBezTo>
                    <a:pt x="2905" y="1281"/>
                    <a:pt x="3370" y="1118"/>
                    <a:pt x="3612" y="992"/>
                  </a:cubicBezTo>
                  <a:cubicBezTo>
                    <a:pt x="3612" y="992"/>
                    <a:pt x="3612" y="496"/>
                    <a:pt x="3612" y="0"/>
                  </a:cubicBezTo>
                  <a:cubicBezTo>
                    <a:pt x="3355" y="53"/>
                    <a:pt x="3096" y="201"/>
                    <a:pt x="2830" y="263"/>
                  </a:cubicBezTo>
                  <a:cubicBezTo>
                    <a:pt x="2564" y="325"/>
                    <a:pt x="2268" y="341"/>
                    <a:pt x="2016" y="372"/>
                  </a:cubicBezTo>
                  <a:cubicBezTo>
                    <a:pt x="1764" y="403"/>
                    <a:pt x="1470" y="424"/>
                    <a:pt x="1134" y="496"/>
                  </a:cubicBezTo>
                  <a:cubicBezTo>
                    <a:pt x="798" y="568"/>
                    <a:pt x="236" y="742"/>
                    <a:pt x="0" y="806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FF">
                    <a:alpha val="67998"/>
                  </a:srgbClr>
                </a:gs>
                <a:gs pos="100000">
                  <a:srgbClr val="FFFFFF">
                    <a:alpha val="75998"/>
                  </a:srgbClr>
                </a:gs>
              </a:gsLst>
              <a:lin ang="2700000" scaled="1"/>
            </a:gradFill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57" name="Object 64">
              <a:extLst>
                <a:ext uri="{FF2B5EF4-FFF2-40B4-BE49-F238E27FC236}">
                  <a16:creationId xmlns:a16="http://schemas.microsoft.com/office/drawing/2014/main" id="{9E9D2C84-B241-40F9-B246-9430C2231D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3" y="2688"/>
            <a:ext cx="97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3" name="Equation" r:id="rId13" imgW="685800" imgH="291960" progId="Equation.DSMT4">
                    <p:embed/>
                  </p:oleObj>
                </mc:Choice>
                <mc:Fallback>
                  <p:oleObj name="Equation" r:id="rId13" imgW="685800" imgH="29196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" y="2688"/>
                          <a:ext cx="97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8" name="Object 65">
              <a:extLst>
                <a:ext uri="{FF2B5EF4-FFF2-40B4-BE49-F238E27FC236}">
                  <a16:creationId xmlns:a16="http://schemas.microsoft.com/office/drawing/2014/main" id="{4E949604-A021-414B-B7FA-46E3FD988A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8" y="2715"/>
            <a:ext cx="126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2715"/>
                          <a:ext cx="126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9" name="Object 66">
              <a:extLst>
                <a:ext uri="{FF2B5EF4-FFF2-40B4-BE49-F238E27FC236}">
                  <a16:creationId xmlns:a16="http://schemas.microsoft.com/office/drawing/2014/main" id="{7A6AB1FB-4005-4923-9920-F3DB41680B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16493"/>
                </p:ext>
              </p:extLst>
            </p:nvPr>
          </p:nvGraphicFramePr>
          <p:xfrm>
            <a:off x="3811" y="1945"/>
            <a:ext cx="698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" name="Equation" r:id="rId17" imgW="1320480" imgH="291960" progId="Equation.DSMT4">
                    <p:embed/>
                  </p:oleObj>
                </mc:Choice>
                <mc:Fallback>
                  <p:oleObj name="Equation" r:id="rId17" imgW="1320480" imgH="29196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1945"/>
                          <a:ext cx="698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Object 67">
              <a:extLst>
                <a:ext uri="{FF2B5EF4-FFF2-40B4-BE49-F238E27FC236}">
                  <a16:creationId xmlns:a16="http://schemas.microsoft.com/office/drawing/2014/main" id="{C1EE706D-7CB6-481C-9C0B-088CFCFCB0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07636"/>
                </p:ext>
              </p:extLst>
            </p:nvPr>
          </p:nvGraphicFramePr>
          <p:xfrm>
            <a:off x="3719" y="1340"/>
            <a:ext cx="735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Equation" r:id="rId19" imgW="1320480" imgH="291960" progId="Equation.DSMT4">
                    <p:embed/>
                  </p:oleObj>
                </mc:Choice>
                <mc:Fallback>
                  <p:oleObj name="Equation" r:id="rId19" imgW="1320480" imgH="29196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1340"/>
                          <a:ext cx="735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1" name="Freeform 68">
              <a:extLst>
                <a:ext uri="{FF2B5EF4-FFF2-40B4-BE49-F238E27FC236}">
                  <a16:creationId xmlns:a16="http://schemas.microsoft.com/office/drawing/2014/main" id="{3ED1589F-B843-4FD6-AB35-F16A742264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1600"/>
              <a:ext cx="1245" cy="290"/>
            </a:xfrm>
            <a:custGeom>
              <a:avLst/>
              <a:gdLst>
                <a:gd name="T0" fmla="*/ 0 w 3602"/>
                <a:gd name="T1" fmla="*/ 1 h 803"/>
                <a:gd name="T2" fmla="*/ 1 w 3602"/>
                <a:gd name="T3" fmla="*/ 0 h 803"/>
                <a:gd name="T4" fmla="*/ 1 w 3602"/>
                <a:gd name="T5" fmla="*/ 0 h 803"/>
                <a:gd name="T6" fmla="*/ 2 w 3602"/>
                <a:gd name="T7" fmla="*/ 0 h 8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2" h="803">
                  <a:moveTo>
                    <a:pt x="0" y="803"/>
                  </a:moveTo>
                  <a:cubicBezTo>
                    <a:pt x="190" y="753"/>
                    <a:pt x="710" y="583"/>
                    <a:pt x="1140" y="503"/>
                  </a:cubicBezTo>
                  <a:cubicBezTo>
                    <a:pt x="1570" y="423"/>
                    <a:pt x="2170" y="407"/>
                    <a:pt x="2580" y="323"/>
                  </a:cubicBezTo>
                  <a:cubicBezTo>
                    <a:pt x="2990" y="239"/>
                    <a:pt x="3389" y="67"/>
                    <a:pt x="3602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2" name="Freeform 69">
              <a:extLst>
                <a:ext uri="{FF2B5EF4-FFF2-40B4-BE49-F238E27FC236}">
                  <a16:creationId xmlns:a16="http://schemas.microsoft.com/office/drawing/2014/main" id="{198F065E-A2B6-4F86-8E8C-BF6580A48F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0" y="1651"/>
              <a:ext cx="1254" cy="349"/>
            </a:xfrm>
            <a:custGeom>
              <a:avLst/>
              <a:gdLst>
                <a:gd name="T0" fmla="*/ 0 w 3630"/>
                <a:gd name="T1" fmla="*/ 1 h 970"/>
                <a:gd name="T2" fmla="*/ 1 w 3630"/>
                <a:gd name="T3" fmla="*/ 0 h 970"/>
                <a:gd name="T4" fmla="*/ 2 w 3630"/>
                <a:gd name="T5" fmla="*/ 0 h 9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30" h="970">
                  <a:moveTo>
                    <a:pt x="0" y="970"/>
                  </a:moveTo>
                  <a:cubicBezTo>
                    <a:pt x="247" y="835"/>
                    <a:pt x="895" y="320"/>
                    <a:pt x="1500" y="160"/>
                  </a:cubicBezTo>
                  <a:cubicBezTo>
                    <a:pt x="2105" y="0"/>
                    <a:pt x="3186" y="41"/>
                    <a:pt x="3630" y="1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3" name="AutoShape 70">
              <a:extLst>
                <a:ext uri="{FF2B5EF4-FFF2-40B4-BE49-F238E27FC236}">
                  <a16:creationId xmlns:a16="http://schemas.microsoft.com/office/drawing/2014/main" id="{BBC51A2A-69CB-422D-900D-2D80B40CA40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63" y="2950"/>
              <a:ext cx="79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4" name="Rectangle 71">
              <a:extLst>
                <a:ext uri="{FF2B5EF4-FFF2-40B4-BE49-F238E27FC236}">
                  <a16:creationId xmlns:a16="http://schemas.microsoft.com/office/drawing/2014/main" id="{15CD518C-29F4-49C3-8B40-BF55C0E4B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6" y="3104"/>
              <a:ext cx="67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1" lang="en-US" altLang="zh-CN" sz="25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64" name="Group 72">
            <a:extLst>
              <a:ext uri="{FF2B5EF4-FFF2-40B4-BE49-F238E27FC236}">
                <a16:creationId xmlns:a16="http://schemas.microsoft.com/office/drawing/2014/main" id="{3EE5F108-5F12-4B33-93DC-8F9E7BDB5963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698625"/>
            <a:ext cx="3063875" cy="3095625"/>
            <a:chOff x="3424" y="557"/>
            <a:chExt cx="1930" cy="2255"/>
          </a:xfrm>
        </p:grpSpPr>
        <p:sp>
          <p:nvSpPr>
            <p:cNvPr id="13318" name="Rectangle 73">
              <a:extLst>
                <a:ext uri="{FF2B5EF4-FFF2-40B4-BE49-F238E27FC236}">
                  <a16:creationId xmlns:a16="http://schemas.microsoft.com/office/drawing/2014/main" id="{103DFC39-BBC8-4ED1-9423-946AACD83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1" y="2020"/>
              <a:ext cx="1305" cy="446"/>
            </a:xfrm>
            <a:prstGeom prst="rect">
              <a:avLst/>
            </a:prstGeom>
            <a:gradFill rotWithShape="1">
              <a:gsLst>
                <a:gs pos="0">
                  <a:srgbClr val="0000FF">
                    <a:alpha val="64998"/>
                  </a:srgbClr>
                </a:gs>
                <a:gs pos="100000">
                  <a:srgbClr val="FFFFFF">
                    <a:alpha val="64998"/>
                  </a:srgbClr>
                </a:gs>
              </a:gsLst>
              <a:lin ang="2700000" scaled="1"/>
            </a:gradFill>
            <a:ln w="19050" algn="ctr">
              <a:solidFill>
                <a:srgbClr val="000000"/>
              </a:solidFill>
              <a:prstDash val="dash"/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319" name="Line 74">
              <a:extLst>
                <a:ext uri="{FF2B5EF4-FFF2-40B4-BE49-F238E27FC236}">
                  <a16:creationId xmlns:a16="http://schemas.microsoft.com/office/drawing/2014/main" id="{E886B6F5-300E-4331-A505-FA7F090ED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3" y="2252"/>
              <a:ext cx="190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0" name="Line 75">
              <a:extLst>
                <a:ext uri="{FF2B5EF4-FFF2-40B4-BE49-F238E27FC236}">
                  <a16:creationId xmlns:a16="http://schemas.microsoft.com/office/drawing/2014/main" id="{EEEE6FC7-BDAD-448B-A7AA-C4A3CF1BF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1" y="557"/>
              <a:ext cx="0" cy="19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1" name="Line 76">
              <a:extLst>
                <a:ext uri="{FF2B5EF4-FFF2-40B4-BE49-F238E27FC236}">
                  <a16:creationId xmlns:a16="http://schemas.microsoft.com/office/drawing/2014/main" id="{7D039E8D-0461-439E-AE79-EED688A59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1" y="224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77">
              <a:extLst>
                <a:ext uri="{FF2B5EF4-FFF2-40B4-BE49-F238E27FC236}">
                  <a16:creationId xmlns:a16="http://schemas.microsoft.com/office/drawing/2014/main" id="{9B68C2A7-750E-4F72-BEAD-F543504C6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8" y="2240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Line 78">
              <a:extLst>
                <a:ext uri="{FF2B5EF4-FFF2-40B4-BE49-F238E27FC236}">
                  <a16:creationId xmlns:a16="http://schemas.microsoft.com/office/drawing/2014/main" id="{A660183E-3418-4CA0-9CC2-A87641127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0" y="224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Line 79">
              <a:extLst>
                <a:ext uri="{FF2B5EF4-FFF2-40B4-BE49-F238E27FC236}">
                  <a16:creationId xmlns:a16="http://schemas.microsoft.com/office/drawing/2014/main" id="{64411B2B-EBD1-4CA0-A6FC-C62F3E7B6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2258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80">
              <a:extLst>
                <a:ext uri="{FF2B5EF4-FFF2-40B4-BE49-F238E27FC236}">
                  <a16:creationId xmlns:a16="http://schemas.microsoft.com/office/drawing/2014/main" id="{2179266B-9BA7-48F4-B7F1-C22B2E1FE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1977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81">
              <a:extLst>
                <a:ext uri="{FF2B5EF4-FFF2-40B4-BE49-F238E27FC236}">
                  <a16:creationId xmlns:a16="http://schemas.microsoft.com/office/drawing/2014/main" id="{29DE44BF-911F-47EC-BCE3-708CD6AD6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1695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82">
              <a:extLst>
                <a:ext uri="{FF2B5EF4-FFF2-40B4-BE49-F238E27FC236}">
                  <a16:creationId xmlns:a16="http://schemas.microsoft.com/office/drawing/2014/main" id="{5FD81E4B-FE97-4B8D-95BF-C0136F2C2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1419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Line 83">
              <a:extLst>
                <a:ext uri="{FF2B5EF4-FFF2-40B4-BE49-F238E27FC236}">
                  <a16:creationId xmlns:a16="http://schemas.microsoft.com/office/drawing/2014/main" id="{711B22E3-22A0-4BB9-922D-7BF2C69FD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1138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Line 84">
              <a:extLst>
                <a:ext uri="{FF2B5EF4-FFF2-40B4-BE49-F238E27FC236}">
                  <a16:creationId xmlns:a16="http://schemas.microsoft.com/office/drawing/2014/main" id="{D9044774-2489-4047-B8ED-8C147ABF62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862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Freeform 85">
              <a:extLst>
                <a:ext uri="{FF2B5EF4-FFF2-40B4-BE49-F238E27FC236}">
                  <a16:creationId xmlns:a16="http://schemas.microsoft.com/office/drawing/2014/main" id="{EA329CEC-AEF6-4142-BFFE-5DDB285DA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0 w 3498"/>
                <a:gd name="T1" fmla="*/ 6 h 3490"/>
                <a:gd name="T2" fmla="*/ 0 w 3498"/>
                <a:gd name="T3" fmla="*/ 6 h 3490"/>
                <a:gd name="T4" fmla="*/ 0 w 3498"/>
                <a:gd name="T5" fmla="*/ 6 h 3490"/>
                <a:gd name="T6" fmla="*/ 0 w 3498"/>
                <a:gd name="T7" fmla="*/ 5 h 3490"/>
                <a:gd name="T8" fmla="*/ 0 w 3498"/>
                <a:gd name="T9" fmla="*/ 5 h 3490"/>
                <a:gd name="T10" fmla="*/ 0 w 3498"/>
                <a:gd name="T11" fmla="*/ 5 h 3490"/>
                <a:gd name="T12" fmla="*/ 0 w 3498"/>
                <a:gd name="T13" fmla="*/ 5 h 3490"/>
                <a:gd name="T14" fmla="*/ 0 w 3498"/>
                <a:gd name="T15" fmla="*/ 5 h 3490"/>
                <a:gd name="T16" fmla="*/ 0 w 3498"/>
                <a:gd name="T17" fmla="*/ 5 h 3490"/>
                <a:gd name="T18" fmla="*/ 1 w 3498"/>
                <a:gd name="T19" fmla="*/ 5 h 3490"/>
                <a:gd name="T20" fmla="*/ 1 w 3498"/>
                <a:gd name="T21" fmla="*/ 4 h 3490"/>
                <a:gd name="T22" fmla="*/ 1 w 3498"/>
                <a:gd name="T23" fmla="*/ 4 h 3490"/>
                <a:gd name="T24" fmla="*/ 1 w 3498"/>
                <a:gd name="T25" fmla="*/ 4 h 3490"/>
                <a:gd name="T26" fmla="*/ 1 w 3498"/>
                <a:gd name="T27" fmla="*/ 4 h 3490"/>
                <a:gd name="T28" fmla="*/ 1 w 3498"/>
                <a:gd name="T29" fmla="*/ 4 h 3490"/>
                <a:gd name="T30" fmla="*/ 1 w 3498"/>
                <a:gd name="T31" fmla="*/ 4 h 3490"/>
                <a:gd name="T32" fmla="*/ 1 w 3498"/>
                <a:gd name="T33" fmla="*/ 4 h 3490"/>
                <a:gd name="T34" fmla="*/ 1 w 3498"/>
                <a:gd name="T35" fmla="*/ 4 h 3490"/>
                <a:gd name="T36" fmla="*/ 1 w 3498"/>
                <a:gd name="T37" fmla="*/ 4 h 3490"/>
                <a:gd name="T38" fmla="*/ 1 w 3498"/>
                <a:gd name="T39" fmla="*/ 4 h 3490"/>
                <a:gd name="T40" fmla="*/ 1 w 3498"/>
                <a:gd name="T41" fmla="*/ 3 h 3490"/>
                <a:gd name="T42" fmla="*/ 1 w 3498"/>
                <a:gd name="T43" fmla="*/ 3 h 3490"/>
                <a:gd name="T44" fmla="*/ 1 w 3498"/>
                <a:gd name="T45" fmla="*/ 3 h 3490"/>
                <a:gd name="T46" fmla="*/ 1 w 3498"/>
                <a:gd name="T47" fmla="*/ 3 h 3490"/>
                <a:gd name="T48" fmla="*/ 1 w 3498"/>
                <a:gd name="T49" fmla="*/ 3 h 3490"/>
                <a:gd name="T50" fmla="*/ 2 w 3498"/>
                <a:gd name="T51" fmla="*/ 3 h 3490"/>
                <a:gd name="T52" fmla="*/ 2 w 3498"/>
                <a:gd name="T53" fmla="*/ 3 h 3490"/>
                <a:gd name="T54" fmla="*/ 2 w 3498"/>
                <a:gd name="T55" fmla="*/ 2 h 3490"/>
                <a:gd name="T56" fmla="*/ 2 w 3498"/>
                <a:gd name="T57" fmla="*/ 2 h 3490"/>
                <a:gd name="T58" fmla="*/ 2 w 3498"/>
                <a:gd name="T59" fmla="*/ 2 h 3490"/>
                <a:gd name="T60" fmla="*/ 2 w 3498"/>
                <a:gd name="T61" fmla="*/ 2 h 3490"/>
                <a:gd name="T62" fmla="*/ 2 w 3498"/>
                <a:gd name="T63" fmla="*/ 2 h 3490"/>
                <a:gd name="T64" fmla="*/ 2 w 3498"/>
                <a:gd name="T65" fmla="*/ 2 h 3490"/>
                <a:gd name="T66" fmla="*/ 2 w 3498"/>
                <a:gd name="T67" fmla="*/ 2 h 3490"/>
                <a:gd name="T68" fmla="*/ 3 w 3498"/>
                <a:gd name="T69" fmla="*/ 2 h 3490"/>
                <a:gd name="T70" fmla="*/ 3 w 3498"/>
                <a:gd name="T71" fmla="*/ 2 h 3490"/>
                <a:gd name="T72" fmla="*/ 3 w 3498"/>
                <a:gd name="T73" fmla="*/ 2 h 3490"/>
                <a:gd name="T74" fmla="*/ 3 w 3498"/>
                <a:gd name="T75" fmla="*/ 2 h 3490"/>
                <a:gd name="T76" fmla="*/ 3 w 3498"/>
                <a:gd name="T77" fmla="*/ 1 h 3490"/>
                <a:gd name="T78" fmla="*/ 3 w 3498"/>
                <a:gd name="T79" fmla="*/ 1 h 3490"/>
                <a:gd name="T80" fmla="*/ 3 w 3498"/>
                <a:gd name="T81" fmla="*/ 1 h 3490"/>
                <a:gd name="T82" fmla="*/ 3 w 3498"/>
                <a:gd name="T83" fmla="*/ 1 h 3490"/>
                <a:gd name="T84" fmla="*/ 3 w 3498"/>
                <a:gd name="T85" fmla="*/ 1 h 3490"/>
                <a:gd name="T86" fmla="*/ 3 w 3498"/>
                <a:gd name="T87" fmla="*/ 1 h 3490"/>
                <a:gd name="T88" fmla="*/ 3 w 3498"/>
                <a:gd name="T89" fmla="*/ 1 h 3490"/>
                <a:gd name="T90" fmla="*/ 3 w 3498"/>
                <a:gd name="T91" fmla="*/ 0 h 3490"/>
                <a:gd name="T92" fmla="*/ 3 w 3498"/>
                <a:gd name="T93" fmla="*/ 0 h 3490"/>
                <a:gd name="T94" fmla="*/ 3 w 3498"/>
                <a:gd name="T95" fmla="*/ 0 h 3490"/>
                <a:gd name="T96" fmla="*/ 3 w 3498"/>
                <a:gd name="T97" fmla="*/ 0 h 3490"/>
                <a:gd name="T98" fmla="*/ 3 w 3498"/>
                <a:gd name="T99" fmla="*/ 0 h 34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45"/>
                  </a:lnTo>
                  <a:lnTo>
                    <a:pt x="75" y="3415"/>
                  </a:lnTo>
                  <a:lnTo>
                    <a:pt x="105" y="3385"/>
                  </a:lnTo>
                  <a:lnTo>
                    <a:pt x="135" y="3340"/>
                  </a:lnTo>
                  <a:lnTo>
                    <a:pt x="180" y="3310"/>
                  </a:lnTo>
                  <a:lnTo>
                    <a:pt x="210" y="3280"/>
                  </a:lnTo>
                  <a:lnTo>
                    <a:pt x="240" y="3236"/>
                  </a:lnTo>
                  <a:lnTo>
                    <a:pt x="285" y="3206"/>
                  </a:lnTo>
                  <a:lnTo>
                    <a:pt x="315" y="3176"/>
                  </a:lnTo>
                  <a:lnTo>
                    <a:pt x="345" y="3131"/>
                  </a:lnTo>
                  <a:lnTo>
                    <a:pt x="391" y="3101"/>
                  </a:lnTo>
                  <a:lnTo>
                    <a:pt x="421" y="3071"/>
                  </a:lnTo>
                  <a:lnTo>
                    <a:pt x="451" y="3026"/>
                  </a:lnTo>
                  <a:lnTo>
                    <a:pt x="496" y="2996"/>
                  </a:lnTo>
                  <a:lnTo>
                    <a:pt x="526" y="2966"/>
                  </a:lnTo>
                  <a:lnTo>
                    <a:pt x="556" y="2921"/>
                  </a:lnTo>
                  <a:lnTo>
                    <a:pt x="601" y="2891"/>
                  </a:lnTo>
                  <a:lnTo>
                    <a:pt x="631" y="2861"/>
                  </a:lnTo>
                  <a:lnTo>
                    <a:pt x="661" y="2816"/>
                  </a:lnTo>
                  <a:lnTo>
                    <a:pt x="706" y="2786"/>
                  </a:lnTo>
                  <a:lnTo>
                    <a:pt x="736" y="2756"/>
                  </a:lnTo>
                  <a:lnTo>
                    <a:pt x="766" y="2711"/>
                  </a:lnTo>
                  <a:lnTo>
                    <a:pt x="811" y="2681"/>
                  </a:lnTo>
                  <a:lnTo>
                    <a:pt x="841" y="2651"/>
                  </a:lnTo>
                  <a:lnTo>
                    <a:pt x="871" y="2606"/>
                  </a:lnTo>
                  <a:lnTo>
                    <a:pt x="916" y="2576"/>
                  </a:lnTo>
                  <a:lnTo>
                    <a:pt x="946" y="2546"/>
                  </a:lnTo>
                  <a:lnTo>
                    <a:pt x="976" y="2501"/>
                  </a:lnTo>
                  <a:lnTo>
                    <a:pt x="1021" y="2471"/>
                  </a:lnTo>
                  <a:lnTo>
                    <a:pt x="1051" y="2442"/>
                  </a:lnTo>
                  <a:lnTo>
                    <a:pt x="1081" y="2397"/>
                  </a:lnTo>
                  <a:lnTo>
                    <a:pt x="1126" y="2367"/>
                  </a:lnTo>
                  <a:lnTo>
                    <a:pt x="1156" y="2337"/>
                  </a:lnTo>
                  <a:lnTo>
                    <a:pt x="1186" y="2292"/>
                  </a:lnTo>
                  <a:lnTo>
                    <a:pt x="1231" y="2262"/>
                  </a:lnTo>
                  <a:lnTo>
                    <a:pt x="1261" y="2232"/>
                  </a:lnTo>
                  <a:lnTo>
                    <a:pt x="1291" y="2187"/>
                  </a:lnTo>
                  <a:lnTo>
                    <a:pt x="1336" y="2157"/>
                  </a:lnTo>
                  <a:lnTo>
                    <a:pt x="1366" y="2127"/>
                  </a:lnTo>
                  <a:lnTo>
                    <a:pt x="1396" y="2082"/>
                  </a:lnTo>
                  <a:lnTo>
                    <a:pt x="1441" y="2052"/>
                  </a:lnTo>
                  <a:lnTo>
                    <a:pt x="1471" y="2022"/>
                  </a:lnTo>
                  <a:lnTo>
                    <a:pt x="1501" y="1977"/>
                  </a:lnTo>
                  <a:lnTo>
                    <a:pt x="1546" y="1947"/>
                  </a:lnTo>
                  <a:lnTo>
                    <a:pt x="1576" y="1917"/>
                  </a:lnTo>
                  <a:lnTo>
                    <a:pt x="1606" y="1872"/>
                  </a:lnTo>
                  <a:lnTo>
                    <a:pt x="1651" y="1842"/>
                  </a:lnTo>
                  <a:lnTo>
                    <a:pt x="1681" y="1812"/>
                  </a:lnTo>
                  <a:lnTo>
                    <a:pt x="1711" y="1767"/>
                  </a:lnTo>
                  <a:lnTo>
                    <a:pt x="1757" y="1737"/>
                  </a:lnTo>
                  <a:lnTo>
                    <a:pt x="1787" y="1707"/>
                  </a:lnTo>
                  <a:lnTo>
                    <a:pt x="1817" y="1662"/>
                  </a:lnTo>
                  <a:lnTo>
                    <a:pt x="1847" y="1633"/>
                  </a:lnTo>
                  <a:lnTo>
                    <a:pt x="1892" y="1603"/>
                  </a:lnTo>
                  <a:lnTo>
                    <a:pt x="1922" y="1558"/>
                  </a:lnTo>
                  <a:lnTo>
                    <a:pt x="1952" y="1528"/>
                  </a:lnTo>
                  <a:lnTo>
                    <a:pt x="1997" y="1498"/>
                  </a:lnTo>
                  <a:lnTo>
                    <a:pt x="2027" y="1453"/>
                  </a:lnTo>
                  <a:lnTo>
                    <a:pt x="2057" y="1423"/>
                  </a:lnTo>
                  <a:lnTo>
                    <a:pt x="2102" y="1393"/>
                  </a:lnTo>
                  <a:lnTo>
                    <a:pt x="2132" y="1348"/>
                  </a:lnTo>
                  <a:lnTo>
                    <a:pt x="2162" y="1318"/>
                  </a:lnTo>
                  <a:lnTo>
                    <a:pt x="2207" y="1288"/>
                  </a:lnTo>
                  <a:lnTo>
                    <a:pt x="2237" y="1243"/>
                  </a:lnTo>
                  <a:lnTo>
                    <a:pt x="2267" y="1213"/>
                  </a:lnTo>
                  <a:lnTo>
                    <a:pt x="2312" y="1183"/>
                  </a:lnTo>
                  <a:lnTo>
                    <a:pt x="2342" y="1138"/>
                  </a:lnTo>
                  <a:lnTo>
                    <a:pt x="2372" y="1108"/>
                  </a:lnTo>
                  <a:lnTo>
                    <a:pt x="2417" y="1078"/>
                  </a:lnTo>
                  <a:lnTo>
                    <a:pt x="2447" y="1033"/>
                  </a:lnTo>
                  <a:lnTo>
                    <a:pt x="2477" y="1003"/>
                  </a:lnTo>
                  <a:lnTo>
                    <a:pt x="2522" y="973"/>
                  </a:lnTo>
                  <a:lnTo>
                    <a:pt x="2552" y="928"/>
                  </a:lnTo>
                  <a:lnTo>
                    <a:pt x="2582" y="898"/>
                  </a:lnTo>
                  <a:lnTo>
                    <a:pt x="2627" y="868"/>
                  </a:lnTo>
                  <a:lnTo>
                    <a:pt x="2657" y="824"/>
                  </a:lnTo>
                  <a:lnTo>
                    <a:pt x="2687" y="794"/>
                  </a:lnTo>
                  <a:lnTo>
                    <a:pt x="2732" y="764"/>
                  </a:lnTo>
                  <a:lnTo>
                    <a:pt x="2762" y="719"/>
                  </a:lnTo>
                  <a:lnTo>
                    <a:pt x="2792" y="689"/>
                  </a:lnTo>
                  <a:lnTo>
                    <a:pt x="2837" y="659"/>
                  </a:lnTo>
                  <a:lnTo>
                    <a:pt x="2867" y="614"/>
                  </a:lnTo>
                  <a:lnTo>
                    <a:pt x="2897" y="584"/>
                  </a:lnTo>
                  <a:lnTo>
                    <a:pt x="2942" y="554"/>
                  </a:lnTo>
                  <a:lnTo>
                    <a:pt x="2972" y="509"/>
                  </a:lnTo>
                  <a:lnTo>
                    <a:pt x="3002" y="479"/>
                  </a:lnTo>
                  <a:lnTo>
                    <a:pt x="3047" y="449"/>
                  </a:lnTo>
                  <a:lnTo>
                    <a:pt x="3077" y="404"/>
                  </a:lnTo>
                  <a:lnTo>
                    <a:pt x="3108" y="374"/>
                  </a:lnTo>
                  <a:lnTo>
                    <a:pt x="3153" y="344"/>
                  </a:lnTo>
                  <a:lnTo>
                    <a:pt x="3183" y="299"/>
                  </a:lnTo>
                  <a:lnTo>
                    <a:pt x="3213" y="269"/>
                  </a:lnTo>
                  <a:lnTo>
                    <a:pt x="3258" y="239"/>
                  </a:lnTo>
                  <a:lnTo>
                    <a:pt x="3288" y="194"/>
                  </a:lnTo>
                  <a:lnTo>
                    <a:pt x="3318" y="164"/>
                  </a:lnTo>
                  <a:lnTo>
                    <a:pt x="3363" y="134"/>
                  </a:lnTo>
                  <a:lnTo>
                    <a:pt x="3393" y="89"/>
                  </a:lnTo>
                  <a:lnTo>
                    <a:pt x="3423" y="60"/>
                  </a:lnTo>
                  <a:lnTo>
                    <a:pt x="3468" y="30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Freeform 86">
              <a:extLst>
                <a:ext uri="{FF2B5EF4-FFF2-40B4-BE49-F238E27FC236}">
                  <a16:creationId xmlns:a16="http://schemas.microsoft.com/office/drawing/2014/main" id="{A42F55C0-D4FC-4A6F-A5CB-437AE2E64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0 w 3498"/>
                <a:gd name="T1" fmla="*/ 6 h 3490"/>
                <a:gd name="T2" fmla="*/ 0 w 3498"/>
                <a:gd name="T3" fmla="*/ 6 h 3490"/>
                <a:gd name="T4" fmla="*/ 0 w 3498"/>
                <a:gd name="T5" fmla="*/ 6 h 3490"/>
                <a:gd name="T6" fmla="*/ 0 w 3498"/>
                <a:gd name="T7" fmla="*/ 6 h 3490"/>
                <a:gd name="T8" fmla="*/ 0 w 3498"/>
                <a:gd name="T9" fmla="*/ 6 h 3490"/>
                <a:gd name="T10" fmla="*/ 0 w 3498"/>
                <a:gd name="T11" fmla="*/ 6 h 3490"/>
                <a:gd name="T12" fmla="*/ 0 w 3498"/>
                <a:gd name="T13" fmla="*/ 6 h 3490"/>
                <a:gd name="T14" fmla="*/ 0 w 3498"/>
                <a:gd name="T15" fmla="*/ 6 h 3490"/>
                <a:gd name="T16" fmla="*/ 0 w 3498"/>
                <a:gd name="T17" fmla="*/ 6 h 3490"/>
                <a:gd name="T18" fmla="*/ 1 w 3498"/>
                <a:gd name="T19" fmla="*/ 6 h 3490"/>
                <a:gd name="T20" fmla="*/ 1 w 3498"/>
                <a:gd name="T21" fmla="*/ 6 h 3490"/>
                <a:gd name="T22" fmla="*/ 1 w 3498"/>
                <a:gd name="T23" fmla="*/ 6 h 3490"/>
                <a:gd name="T24" fmla="*/ 1 w 3498"/>
                <a:gd name="T25" fmla="*/ 6 h 3490"/>
                <a:gd name="T26" fmla="*/ 1 w 3498"/>
                <a:gd name="T27" fmla="*/ 5 h 3490"/>
                <a:gd name="T28" fmla="*/ 1 w 3498"/>
                <a:gd name="T29" fmla="*/ 5 h 3490"/>
                <a:gd name="T30" fmla="*/ 1 w 3498"/>
                <a:gd name="T31" fmla="*/ 5 h 3490"/>
                <a:gd name="T32" fmla="*/ 1 w 3498"/>
                <a:gd name="T33" fmla="*/ 5 h 3490"/>
                <a:gd name="T34" fmla="*/ 1 w 3498"/>
                <a:gd name="T35" fmla="*/ 5 h 3490"/>
                <a:gd name="T36" fmla="*/ 1 w 3498"/>
                <a:gd name="T37" fmla="*/ 5 h 3490"/>
                <a:gd name="T38" fmla="*/ 1 w 3498"/>
                <a:gd name="T39" fmla="*/ 5 h 3490"/>
                <a:gd name="T40" fmla="*/ 1 w 3498"/>
                <a:gd name="T41" fmla="*/ 5 h 3490"/>
                <a:gd name="T42" fmla="*/ 1 w 3498"/>
                <a:gd name="T43" fmla="*/ 5 h 3490"/>
                <a:gd name="T44" fmla="*/ 1 w 3498"/>
                <a:gd name="T45" fmla="*/ 4 h 3490"/>
                <a:gd name="T46" fmla="*/ 1 w 3498"/>
                <a:gd name="T47" fmla="*/ 4 h 3490"/>
                <a:gd name="T48" fmla="*/ 1 w 3498"/>
                <a:gd name="T49" fmla="*/ 4 h 3490"/>
                <a:gd name="T50" fmla="*/ 2 w 3498"/>
                <a:gd name="T51" fmla="*/ 4 h 3490"/>
                <a:gd name="T52" fmla="*/ 2 w 3498"/>
                <a:gd name="T53" fmla="*/ 4 h 3490"/>
                <a:gd name="T54" fmla="*/ 2 w 3498"/>
                <a:gd name="T55" fmla="*/ 4 h 3490"/>
                <a:gd name="T56" fmla="*/ 2 w 3498"/>
                <a:gd name="T57" fmla="*/ 4 h 3490"/>
                <a:gd name="T58" fmla="*/ 2 w 3498"/>
                <a:gd name="T59" fmla="*/ 4 h 3490"/>
                <a:gd name="T60" fmla="*/ 2 w 3498"/>
                <a:gd name="T61" fmla="*/ 4 h 3490"/>
                <a:gd name="T62" fmla="*/ 2 w 3498"/>
                <a:gd name="T63" fmla="*/ 4 h 3490"/>
                <a:gd name="T64" fmla="*/ 2 w 3498"/>
                <a:gd name="T65" fmla="*/ 3 h 3490"/>
                <a:gd name="T66" fmla="*/ 2 w 3498"/>
                <a:gd name="T67" fmla="*/ 3 h 3490"/>
                <a:gd name="T68" fmla="*/ 3 w 3498"/>
                <a:gd name="T69" fmla="*/ 3 h 3490"/>
                <a:gd name="T70" fmla="*/ 3 w 3498"/>
                <a:gd name="T71" fmla="*/ 3 h 3490"/>
                <a:gd name="T72" fmla="*/ 3 w 3498"/>
                <a:gd name="T73" fmla="*/ 3 h 3490"/>
                <a:gd name="T74" fmla="*/ 3 w 3498"/>
                <a:gd name="T75" fmla="*/ 2 h 3490"/>
                <a:gd name="T76" fmla="*/ 3 w 3498"/>
                <a:gd name="T77" fmla="*/ 2 h 3490"/>
                <a:gd name="T78" fmla="*/ 3 w 3498"/>
                <a:gd name="T79" fmla="*/ 2 h 3490"/>
                <a:gd name="T80" fmla="*/ 3 w 3498"/>
                <a:gd name="T81" fmla="*/ 2 h 3490"/>
                <a:gd name="T82" fmla="*/ 3 w 3498"/>
                <a:gd name="T83" fmla="*/ 2 h 3490"/>
                <a:gd name="T84" fmla="*/ 3 w 3498"/>
                <a:gd name="T85" fmla="*/ 2 h 3490"/>
                <a:gd name="T86" fmla="*/ 3 w 3498"/>
                <a:gd name="T87" fmla="*/ 2 h 3490"/>
                <a:gd name="T88" fmla="*/ 3 w 3498"/>
                <a:gd name="T89" fmla="*/ 1 h 3490"/>
                <a:gd name="T90" fmla="*/ 3 w 3498"/>
                <a:gd name="T91" fmla="*/ 1 h 3490"/>
                <a:gd name="T92" fmla="*/ 3 w 3498"/>
                <a:gd name="T93" fmla="*/ 1 h 3490"/>
                <a:gd name="T94" fmla="*/ 3 w 3498"/>
                <a:gd name="T95" fmla="*/ 0 h 3490"/>
                <a:gd name="T96" fmla="*/ 3 w 3498"/>
                <a:gd name="T97" fmla="*/ 0 h 3490"/>
                <a:gd name="T98" fmla="*/ 3 w 3498"/>
                <a:gd name="T99" fmla="*/ 0 h 34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60"/>
                  </a:lnTo>
                  <a:lnTo>
                    <a:pt x="285" y="3460"/>
                  </a:lnTo>
                  <a:lnTo>
                    <a:pt x="315" y="3460"/>
                  </a:lnTo>
                  <a:lnTo>
                    <a:pt x="345" y="3445"/>
                  </a:lnTo>
                  <a:lnTo>
                    <a:pt x="391" y="3445"/>
                  </a:lnTo>
                  <a:lnTo>
                    <a:pt x="421" y="3430"/>
                  </a:lnTo>
                  <a:lnTo>
                    <a:pt x="451" y="3430"/>
                  </a:lnTo>
                  <a:lnTo>
                    <a:pt x="496" y="3415"/>
                  </a:lnTo>
                  <a:lnTo>
                    <a:pt x="526" y="3400"/>
                  </a:lnTo>
                  <a:lnTo>
                    <a:pt x="556" y="3400"/>
                  </a:lnTo>
                  <a:lnTo>
                    <a:pt x="601" y="3385"/>
                  </a:lnTo>
                  <a:lnTo>
                    <a:pt x="631" y="3370"/>
                  </a:lnTo>
                  <a:lnTo>
                    <a:pt x="661" y="3355"/>
                  </a:lnTo>
                  <a:lnTo>
                    <a:pt x="706" y="3340"/>
                  </a:lnTo>
                  <a:lnTo>
                    <a:pt x="736" y="3325"/>
                  </a:lnTo>
                  <a:lnTo>
                    <a:pt x="766" y="3310"/>
                  </a:lnTo>
                  <a:lnTo>
                    <a:pt x="811" y="3295"/>
                  </a:lnTo>
                  <a:lnTo>
                    <a:pt x="841" y="3280"/>
                  </a:lnTo>
                  <a:lnTo>
                    <a:pt x="871" y="3265"/>
                  </a:lnTo>
                  <a:lnTo>
                    <a:pt x="916" y="3250"/>
                  </a:lnTo>
                  <a:lnTo>
                    <a:pt x="946" y="3236"/>
                  </a:lnTo>
                  <a:lnTo>
                    <a:pt x="976" y="3206"/>
                  </a:lnTo>
                  <a:lnTo>
                    <a:pt x="1021" y="3191"/>
                  </a:lnTo>
                  <a:lnTo>
                    <a:pt x="1051" y="3176"/>
                  </a:lnTo>
                  <a:lnTo>
                    <a:pt x="1081" y="3146"/>
                  </a:lnTo>
                  <a:lnTo>
                    <a:pt x="1126" y="3131"/>
                  </a:lnTo>
                  <a:lnTo>
                    <a:pt x="1156" y="3101"/>
                  </a:lnTo>
                  <a:lnTo>
                    <a:pt x="1186" y="3086"/>
                  </a:lnTo>
                  <a:lnTo>
                    <a:pt x="1231" y="3056"/>
                  </a:lnTo>
                  <a:lnTo>
                    <a:pt x="1261" y="3026"/>
                  </a:lnTo>
                  <a:lnTo>
                    <a:pt x="1291" y="3011"/>
                  </a:lnTo>
                  <a:lnTo>
                    <a:pt x="1336" y="2981"/>
                  </a:lnTo>
                  <a:lnTo>
                    <a:pt x="1366" y="2951"/>
                  </a:lnTo>
                  <a:lnTo>
                    <a:pt x="1396" y="2921"/>
                  </a:lnTo>
                  <a:lnTo>
                    <a:pt x="1441" y="2891"/>
                  </a:lnTo>
                  <a:lnTo>
                    <a:pt x="1471" y="2861"/>
                  </a:lnTo>
                  <a:lnTo>
                    <a:pt x="1501" y="2831"/>
                  </a:lnTo>
                  <a:lnTo>
                    <a:pt x="1546" y="2801"/>
                  </a:lnTo>
                  <a:lnTo>
                    <a:pt x="1576" y="2771"/>
                  </a:lnTo>
                  <a:lnTo>
                    <a:pt x="1606" y="2741"/>
                  </a:lnTo>
                  <a:lnTo>
                    <a:pt x="1651" y="2711"/>
                  </a:lnTo>
                  <a:lnTo>
                    <a:pt x="1681" y="2681"/>
                  </a:lnTo>
                  <a:lnTo>
                    <a:pt x="1711" y="2651"/>
                  </a:lnTo>
                  <a:lnTo>
                    <a:pt x="1757" y="2606"/>
                  </a:lnTo>
                  <a:lnTo>
                    <a:pt x="1787" y="2576"/>
                  </a:lnTo>
                  <a:lnTo>
                    <a:pt x="1817" y="2531"/>
                  </a:lnTo>
                  <a:lnTo>
                    <a:pt x="1847" y="2501"/>
                  </a:lnTo>
                  <a:lnTo>
                    <a:pt x="1892" y="2471"/>
                  </a:lnTo>
                  <a:lnTo>
                    <a:pt x="1922" y="2427"/>
                  </a:lnTo>
                  <a:lnTo>
                    <a:pt x="1952" y="2382"/>
                  </a:lnTo>
                  <a:lnTo>
                    <a:pt x="1997" y="2352"/>
                  </a:lnTo>
                  <a:lnTo>
                    <a:pt x="2027" y="2307"/>
                  </a:lnTo>
                  <a:lnTo>
                    <a:pt x="2057" y="2262"/>
                  </a:lnTo>
                  <a:lnTo>
                    <a:pt x="2102" y="2232"/>
                  </a:lnTo>
                  <a:lnTo>
                    <a:pt x="2132" y="2187"/>
                  </a:lnTo>
                  <a:lnTo>
                    <a:pt x="2162" y="2142"/>
                  </a:lnTo>
                  <a:lnTo>
                    <a:pt x="2207" y="2097"/>
                  </a:lnTo>
                  <a:lnTo>
                    <a:pt x="2237" y="2052"/>
                  </a:lnTo>
                  <a:lnTo>
                    <a:pt x="2267" y="2007"/>
                  </a:lnTo>
                  <a:lnTo>
                    <a:pt x="2312" y="1962"/>
                  </a:lnTo>
                  <a:lnTo>
                    <a:pt x="2342" y="1917"/>
                  </a:lnTo>
                  <a:lnTo>
                    <a:pt x="2372" y="1872"/>
                  </a:lnTo>
                  <a:lnTo>
                    <a:pt x="2417" y="1827"/>
                  </a:lnTo>
                  <a:lnTo>
                    <a:pt x="2447" y="1767"/>
                  </a:lnTo>
                  <a:lnTo>
                    <a:pt x="2477" y="1722"/>
                  </a:lnTo>
                  <a:lnTo>
                    <a:pt x="2522" y="1677"/>
                  </a:lnTo>
                  <a:lnTo>
                    <a:pt x="2552" y="1618"/>
                  </a:lnTo>
                  <a:lnTo>
                    <a:pt x="2582" y="1573"/>
                  </a:lnTo>
                  <a:lnTo>
                    <a:pt x="2627" y="1513"/>
                  </a:lnTo>
                  <a:lnTo>
                    <a:pt x="2657" y="1468"/>
                  </a:lnTo>
                  <a:lnTo>
                    <a:pt x="2687" y="1408"/>
                  </a:lnTo>
                  <a:lnTo>
                    <a:pt x="2732" y="1363"/>
                  </a:lnTo>
                  <a:lnTo>
                    <a:pt x="2762" y="1303"/>
                  </a:lnTo>
                  <a:lnTo>
                    <a:pt x="2792" y="1243"/>
                  </a:lnTo>
                  <a:lnTo>
                    <a:pt x="2837" y="1198"/>
                  </a:lnTo>
                  <a:lnTo>
                    <a:pt x="2867" y="1138"/>
                  </a:lnTo>
                  <a:lnTo>
                    <a:pt x="2897" y="1078"/>
                  </a:lnTo>
                  <a:lnTo>
                    <a:pt x="2942" y="1018"/>
                  </a:lnTo>
                  <a:lnTo>
                    <a:pt x="2972" y="958"/>
                  </a:lnTo>
                  <a:lnTo>
                    <a:pt x="3002" y="898"/>
                  </a:lnTo>
                  <a:lnTo>
                    <a:pt x="3047" y="839"/>
                  </a:lnTo>
                  <a:lnTo>
                    <a:pt x="3077" y="779"/>
                  </a:lnTo>
                  <a:lnTo>
                    <a:pt x="3108" y="719"/>
                  </a:lnTo>
                  <a:lnTo>
                    <a:pt x="3153" y="659"/>
                  </a:lnTo>
                  <a:lnTo>
                    <a:pt x="3183" y="599"/>
                  </a:lnTo>
                  <a:lnTo>
                    <a:pt x="3213" y="524"/>
                  </a:lnTo>
                  <a:lnTo>
                    <a:pt x="3258" y="464"/>
                  </a:lnTo>
                  <a:lnTo>
                    <a:pt x="3288" y="404"/>
                  </a:lnTo>
                  <a:lnTo>
                    <a:pt x="3318" y="329"/>
                  </a:lnTo>
                  <a:lnTo>
                    <a:pt x="3363" y="269"/>
                  </a:lnTo>
                  <a:lnTo>
                    <a:pt x="3393" y="194"/>
                  </a:lnTo>
                  <a:lnTo>
                    <a:pt x="3423" y="134"/>
                  </a:lnTo>
                  <a:lnTo>
                    <a:pt x="3468" y="60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Freeform 87">
              <a:extLst>
                <a:ext uri="{FF2B5EF4-FFF2-40B4-BE49-F238E27FC236}">
                  <a16:creationId xmlns:a16="http://schemas.microsoft.com/office/drawing/2014/main" id="{CF5D8310-7BD9-451E-9B20-56908D24C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0 w 3498"/>
                <a:gd name="T1" fmla="*/ 6 h 3490"/>
                <a:gd name="T2" fmla="*/ 0 w 3498"/>
                <a:gd name="T3" fmla="*/ 6 h 3490"/>
                <a:gd name="T4" fmla="*/ 0 w 3498"/>
                <a:gd name="T5" fmla="*/ 6 h 3490"/>
                <a:gd name="T6" fmla="*/ 0 w 3498"/>
                <a:gd name="T7" fmla="*/ 6 h 3490"/>
                <a:gd name="T8" fmla="*/ 0 w 3498"/>
                <a:gd name="T9" fmla="*/ 6 h 3490"/>
                <a:gd name="T10" fmla="*/ 0 w 3498"/>
                <a:gd name="T11" fmla="*/ 6 h 3490"/>
                <a:gd name="T12" fmla="*/ 0 w 3498"/>
                <a:gd name="T13" fmla="*/ 6 h 3490"/>
                <a:gd name="T14" fmla="*/ 0 w 3498"/>
                <a:gd name="T15" fmla="*/ 6 h 3490"/>
                <a:gd name="T16" fmla="*/ 0 w 3498"/>
                <a:gd name="T17" fmla="*/ 6 h 3490"/>
                <a:gd name="T18" fmla="*/ 1 w 3498"/>
                <a:gd name="T19" fmla="*/ 6 h 3490"/>
                <a:gd name="T20" fmla="*/ 1 w 3498"/>
                <a:gd name="T21" fmla="*/ 6 h 3490"/>
                <a:gd name="T22" fmla="*/ 1 w 3498"/>
                <a:gd name="T23" fmla="*/ 6 h 3490"/>
                <a:gd name="T24" fmla="*/ 1 w 3498"/>
                <a:gd name="T25" fmla="*/ 6 h 3490"/>
                <a:gd name="T26" fmla="*/ 1 w 3498"/>
                <a:gd name="T27" fmla="*/ 6 h 3490"/>
                <a:gd name="T28" fmla="*/ 1 w 3498"/>
                <a:gd name="T29" fmla="*/ 6 h 3490"/>
                <a:gd name="T30" fmla="*/ 1 w 3498"/>
                <a:gd name="T31" fmla="*/ 6 h 3490"/>
                <a:gd name="T32" fmla="*/ 1 w 3498"/>
                <a:gd name="T33" fmla="*/ 6 h 3490"/>
                <a:gd name="T34" fmla="*/ 1 w 3498"/>
                <a:gd name="T35" fmla="*/ 6 h 3490"/>
                <a:gd name="T36" fmla="*/ 1 w 3498"/>
                <a:gd name="T37" fmla="*/ 6 h 3490"/>
                <a:gd name="T38" fmla="*/ 1 w 3498"/>
                <a:gd name="T39" fmla="*/ 6 h 3490"/>
                <a:gd name="T40" fmla="*/ 1 w 3498"/>
                <a:gd name="T41" fmla="*/ 5 h 3490"/>
                <a:gd name="T42" fmla="*/ 1 w 3498"/>
                <a:gd name="T43" fmla="*/ 5 h 3490"/>
                <a:gd name="T44" fmla="*/ 1 w 3498"/>
                <a:gd name="T45" fmla="*/ 5 h 3490"/>
                <a:gd name="T46" fmla="*/ 1 w 3498"/>
                <a:gd name="T47" fmla="*/ 5 h 3490"/>
                <a:gd name="T48" fmla="*/ 1 w 3498"/>
                <a:gd name="T49" fmla="*/ 5 h 3490"/>
                <a:gd name="T50" fmla="*/ 2 w 3498"/>
                <a:gd name="T51" fmla="*/ 5 h 3490"/>
                <a:gd name="T52" fmla="*/ 2 w 3498"/>
                <a:gd name="T53" fmla="*/ 5 h 3490"/>
                <a:gd name="T54" fmla="*/ 2 w 3498"/>
                <a:gd name="T55" fmla="*/ 5 h 3490"/>
                <a:gd name="T56" fmla="*/ 2 w 3498"/>
                <a:gd name="T57" fmla="*/ 5 h 3490"/>
                <a:gd name="T58" fmla="*/ 2 w 3498"/>
                <a:gd name="T59" fmla="*/ 4 h 3490"/>
                <a:gd name="T60" fmla="*/ 2 w 3498"/>
                <a:gd name="T61" fmla="*/ 4 h 3490"/>
                <a:gd name="T62" fmla="*/ 2 w 3498"/>
                <a:gd name="T63" fmla="*/ 4 h 3490"/>
                <a:gd name="T64" fmla="*/ 2 w 3498"/>
                <a:gd name="T65" fmla="*/ 4 h 3490"/>
                <a:gd name="T66" fmla="*/ 2 w 3498"/>
                <a:gd name="T67" fmla="*/ 4 h 3490"/>
                <a:gd name="T68" fmla="*/ 3 w 3498"/>
                <a:gd name="T69" fmla="*/ 4 h 3490"/>
                <a:gd name="T70" fmla="*/ 3 w 3498"/>
                <a:gd name="T71" fmla="*/ 4 h 3490"/>
                <a:gd name="T72" fmla="*/ 3 w 3498"/>
                <a:gd name="T73" fmla="*/ 4 h 3490"/>
                <a:gd name="T74" fmla="*/ 3 w 3498"/>
                <a:gd name="T75" fmla="*/ 3 h 3490"/>
                <a:gd name="T76" fmla="*/ 3 w 3498"/>
                <a:gd name="T77" fmla="*/ 3 h 3490"/>
                <a:gd name="T78" fmla="*/ 3 w 3498"/>
                <a:gd name="T79" fmla="*/ 3 h 3490"/>
                <a:gd name="T80" fmla="*/ 3 w 3498"/>
                <a:gd name="T81" fmla="*/ 3 h 3490"/>
                <a:gd name="T82" fmla="*/ 3 w 3498"/>
                <a:gd name="T83" fmla="*/ 2 h 3490"/>
                <a:gd name="T84" fmla="*/ 3 w 3498"/>
                <a:gd name="T85" fmla="*/ 2 h 3490"/>
                <a:gd name="T86" fmla="*/ 3 w 3498"/>
                <a:gd name="T87" fmla="*/ 2 h 3490"/>
                <a:gd name="T88" fmla="*/ 3 w 3498"/>
                <a:gd name="T89" fmla="*/ 2 h 3490"/>
                <a:gd name="T90" fmla="*/ 3 w 3498"/>
                <a:gd name="T91" fmla="*/ 2 h 3490"/>
                <a:gd name="T92" fmla="*/ 3 w 3498"/>
                <a:gd name="T93" fmla="*/ 1 h 3490"/>
                <a:gd name="T94" fmla="*/ 3 w 3498"/>
                <a:gd name="T95" fmla="*/ 1 h 3490"/>
                <a:gd name="T96" fmla="*/ 3 w 3498"/>
                <a:gd name="T97" fmla="*/ 0 h 3490"/>
                <a:gd name="T98" fmla="*/ 3 w 3498"/>
                <a:gd name="T99" fmla="*/ 0 h 34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75"/>
                  </a:lnTo>
                  <a:lnTo>
                    <a:pt x="285" y="3475"/>
                  </a:lnTo>
                  <a:lnTo>
                    <a:pt x="315" y="3475"/>
                  </a:lnTo>
                  <a:lnTo>
                    <a:pt x="345" y="3475"/>
                  </a:lnTo>
                  <a:lnTo>
                    <a:pt x="391" y="3475"/>
                  </a:lnTo>
                  <a:lnTo>
                    <a:pt x="421" y="3475"/>
                  </a:lnTo>
                  <a:lnTo>
                    <a:pt x="451" y="3475"/>
                  </a:lnTo>
                  <a:lnTo>
                    <a:pt x="496" y="3475"/>
                  </a:lnTo>
                  <a:lnTo>
                    <a:pt x="526" y="3475"/>
                  </a:lnTo>
                  <a:lnTo>
                    <a:pt x="556" y="3475"/>
                  </a:lnTo>
                  <a:lnTo>
                    <a:pt x="601" y="3460"/>
                  </a:lnTo>
                  <a:lnTo>
                    <a:pt x="631" y="3460"/>
                  </a:lnTo>
                  <a:lnTo>
                    <a:pt x="661" y="3460"/>
                  </a:lnTo>
                  <a:lnTo>
                    <a:pt x="706" y="3460"/>
                  </a:lnTo>
                  <a:lnTo>
                    <a:pt x="736" y="3445"/>
                  </a:lnTo>
                  <a:lnTo>
                    <a:pt x="766" y="3445"/>
                  </a:lnTo>
                  <a:lnTo>
                    <a:pt x="811" y="3445"/>
                  </a:lnTo>
                  <a:lnTo>
                    <a:pt x="841" y="3430"/>
                  </a:lnTo>
                  <a:lnTo>
                    <a:pt x="871" y="3430"/>
                  </a:lnTo>
                  <a:lnTo>
                    <a:pt x="916" y="3415"/>
                  </a:lnTo>
                  <a:lnTo>
                    <a:pt x="946" y="3415"/>
                  </a:lnTo>
                  <a:lnTo>
                    <a:pt x="976" y="3400"/>
                  </a:lnTo>
                  <a:lnTo>
                    <a:pt x="1021" y="3400"/>
                  </a:lnTo>
                  <a:lnTo>
                    <a:pt x="1051" y="3385"/>
                  </a:lnTo>
                  <a:lnTo>
                    <a:pt x="1081" y="3385"/>
                  </a:lnTo>
                  <a:lnTo>
                    <a:pt x="1126" y="3370"/>
                  </a:lnTo>
                  <a:lnTo>
                    <a:pt x="1156" y="3355"/>
                  </a:lnTo>
                  <a:lnTo>
                    <a:pt x="1186" y="3340"/>
                  </a:lnTo>
                  <a:lnTo>
                    <a:pt x="1231" y="3340"/>
                  </a:lnTo>
                  <a:lnTo>
                    <a:pt x="1261" y="3325"/>
                  </a:lnTo>
                  <a:lnTo>
                    <a:pt x="1291" y="3310"/>
                  </a:lnTo>
                  <a:lnTo>
                    <a:pt x="1336" y="3295"/>
                  </a:lnTo>
                  <a:lnTo>
                    <a:pt x="1366" y="3280"/>
                  </a:lnTo>
                  <a:lnTo>
                    <a:pt x="1396" y="3265"/>
                  </a:lnTo>
                  <a:lnTo>
                    <a:pt x="1441" y="3236"/>
                  </a:lnTo>
                  <a:lnTo>
                    <a:pt x="1471" y="3221"/>
                  </a:lnTo>
                  <a:lnTo>
                    <a:pt x="1501" y="3206"/>
                  </a:lnTo>
                  <a:lnTo>
                    <a:pt x="1546" y="3191"/>
                  </a:lnTo>
                  <a:lnTo>
                    <a:pt x="1576" y="3161"/>
                  </a:lnTo>
                  <a:lnTo>
                    <a:pt x="1606" y="3146"/>
                  </a:lnTo>
                  <a:lnTo>
                    <a:pt x="1651" y="3116"/>
                  </a:lnTo>
                  <a:lnTo>
                    <a:pt x="1681" y="3101"/>
                  </a:lnTo>
                  <a:lnTo>
                    <a:pt x="1711" y="3071"/>
                  </a:lnTo>
                  <a:lnTo>
                    <a:pt x="1757" y="3041"/>
                  </a:lnTo>
                  <a:lnTo>
                    <a:pt x="1787" y="3026"/>
                  </a:lnTo>
                  <a:lnTo>
                    <a:pt x="1817" y="2996"/>
                  </a:lnTo>
                  <a:lnTo>
                    <a:pt x="1847" y="2966"/>
                  </a:lnTo>
                  <a:lnTo>
                    <a:pt x="1892" y="2936"/>
                  </a:lnTo>
                  <a:lnTo>
                    <a:pt x="1922" y="2906"/>
                  </a:lnTo>
                  <a:lnTo>
                    <a:pt x="1952" y="2876"/>
                  </a:lnTo>
                  <a:lnTo>
                    <a:pt x="1997" y="2831"/>
                  </a:lnTo>
                  <a:lnTo>
                    <a:pt x="2027" y="2801"/>
                  </a:lnTo>
                  <a:lnTo>
                    <a:pt x="2057" y="2771"/>
                  </a:lnTo>
                  <a:lnTo>
                    <a:pt x="2102" y="2726"/>
                  </a:lnTo>
                  <a:lnTo>
                    <a:pt x="2132" y="2696"/>
                  </a:lnTo>
                  <a:lnTo>
                    <a:pt x="2162" y="2651"/>
                  </a:lnTo>
                  <a:lnTo>
                    <a:pt x="2207" y="2606"/>
                  </a:lnTo>
                  <a:lnTo>
                    <a:pt x="2237" y="2561"/>
                  </a:lnTo>
                  <a:lnTo>
                    <a:pt x="2267" y="2531"/>
                  </a:lnTo>
                  <a:lnTo>
                    <a:pt x="2312" y="2486"/>
                  </a:lnTo>
                  <a:lnTo>
                    <a:pt x="2342" y="2427"/>
                  </a:lnTo>
                  <a:lnTo>
                    <a:pt x="2372" y="2382"/>
                  </a:lnTo>
                  <a:lnTo>
                    <a:pt x="2417" y="2337"/>
                  </a:lnTo>
                  <a:lnTo>
                    <a:pt x="2447" y="2292"/>
                  </a:lnTo>
                  <a:lnTo>
                    <a:pt x="2477" y="2232"/>
                  </a:lnTo>
                  <a:lnTo>
                    <a:pt x="2522" y="2187"/>
                  </a:lnTo>
                  <a:lnTo>
                    <a:pt x="2552" y="2127"/>
                  </a:lnTo>
                  <a:lnTo>
                    <a:pt x="2582" y="2067"/>
                  </a:lnTo>
                  <a:lnTo>
                    <a:pt x="2627" y="2007"/>
                  </a:lnTo>
                  <a:lnTo>
                    <a:pt x="2657" y="1947"/>
                  </a:lnTo>
                  <a:lnTo>
                    <a:pt x="2687" y="1887"/>
                  </a:lnTo>
                  <a:lnTo>
                    <a:pt x="2732" y="1827"/>
                  </a:lnTo>
                  <a:lnTo>
                    <a:pt x="2762" y="1767"/>
                  </a:lnTo>
                  <a:lnTo>
                    <a:pt x="2792" y="1692"/>
                  </a:lnTo>
                  <a:lnTo>
                    <a:pt x="2837" y="1633"/>
                  </a:lnTo>
                  <a:lnTo>
                    <a:pt x="2867" y="1558"/>
                  </a:lnTo>
                  <a:lnTo>
                    <a:pt x="2897" y="1483"/>
                  </a:lnTo>
                  <a:lnTo>
                    <a:pt x="2942" y="1408"/>
                  </a:lnTo>
                  <a:lnTo>
                    <a:pt x="2972" y="1333"/>
                  </a:lnTo>
                  <a:lnTo>
                    <a:pt x="3002" y="1258"/>
                  </a:lnTo>
                  <a:lnTo>
                    <a:pt x="3047" y="1183"/>
                  </a:lnTo>
                  <a:lnTo>
                    <a:pt x="3077" y="1108"/>
                  </a:lnTo>
                  <a:lnTo>
                    <a:pt x="3108" y="1018"/>
                  </a:lnTo>
                  <a:lnTo>
                    <a:pt x="3153" y="943"/>
                  </a:lnTo>
                  <a:lnTo>
                    <a:pt x="3183" y="854"/>
                  </a:lnTo>
                  <a:lnTo>
                    <a:pt x="3213" y="764"/>
                  </a:lnTo>
                  <a:lnTo>
                    <a:pt x="3258" y="674"/>
                  </a:lnTo>
                  <a:lnTo>
                    <a:pt x="3288" y="584"/>
                  </a:lnTo>
                  <a:lnTo>
                    <a:pt x="3318" y="494"/>
                  </a:lnTo>
                  <a:lnTo>
                    <a:pt x="3363" y="389"/>
                  </a:lnTo>
                  <a:lnTo>
                    <a:pt x="3393" y="299"/>
                  </a:lnTo>
                  <a:lnTo>
                    <a:pt x="3423" y="194"/>
                  </a:lnTo>
                  <a:lnTo>
                    <a:pt x="3468" y="89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Freeform 88">
              <a:extLst>
                <a:ext uri="{FF2B5EF4-FFF2-40B4-BE49-F238E27FC236}">
                  <a16:creationId xmlns:a16="http://schemas.microsoft.com/office/drawing/2014/main" id="{39F4580A-88C7-4288-9C89-048D35666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1" y="862"/>
              <a:ext cx="1309" cy="1396"/>
            </a:xfrm>
            <a:custGeom>
              <a:avLst/>
              <a:gdLst>
                <a:gd name="T0" fmla="*/ 0 w 3498"/>
                <a:gd name="T1" fmla="*/ 6 h 3490"/>
                <a:gd name="T2" fmla="*/ 0 w 3498"/>
                <a:gd name="T3" fmla="*/ 6 h 3490"/>
                <a:gd name="T4" fmla="*/ 0 w 3498"/>
                <a:gd name="T5" fmla="*/ 6 h 3490"/>
                <a:gd name="T6" fmla="*/ 0 w 3498"/>
                <a:gd name="T7" fmla="*/ 6 h 3490"/>
                <a:gd name="T8" fmla="*/ 0 w 3498"/>
                <a:gd name="T9" fmla="*/ 6 h 3490"/>
                <a:gd name="T10" fmla="*/ 0 w 3498"/>
                <a:gd name="T11" fmla="*/ 6 h 3490"/>
                <a:gd name="T12" fmla="*/ 0 w 3498"/>
                <a:gd name="T13" fmla="*/ 6 h 3490"/>
                <a:gd name="T14" fmla="*/ 0 w 3498"/>
                <a:gd name="T15" fmla="*/ 6 h 3490"/>
                <a:gd name="T16" fmla="*/ 0 w 3498"/>
                <a:gd name="T17" fmla="*/ 6 h 3490"/>
                <a:gd name="T18" fmla="*/ 1 w 3498"/>
                <a:gd name="T19" fmla="*/ 6 h 3490"/>
                <a:gd name="T20" fmla="*/ 1 w 3498"/>
                <a:gd name="T21" fmla="*/ 6 h 3490"/>
                <a:gd name="T22" fmla="*/ 1 w 3498"/>
                <a:gd name="T23" fmla="*/ 6 h 3490"/>
                <a:gd name="T24" fmla="*/ 1 w 3498"/>
                <a:gd name="T25" fmla="*/ 6 h 3490"/>
                <a:gd name="T26" fmla="*/ 1 w 3498"/>
                <a:gd name="T27" fmla="*/ 6 h 3490"/>
                <a:gd name="T28" fmla="*/ 1 w 3498"/>
                <a:gd name="T29" fmla="*/ 6 h 3490"/>
                <a:gd name="T30" fmla="*/ 1 w 3498"/>
                <a:gd name="T31" fmla="*/ 6 h 3490"/>
                <a:gd name="T32" fmla="*/ 1 w 3498"/>
                <a:gd name="T33" fmla="*/ 6 h 3490"/>
                <a:gd name="T34" fmla="*/ 1 w 3498"/>
                <a:gd name="T35" fmla="*/ 6 h 3490"/>
                <a:gd name="T36" fmla="*/ 1 w 3498"/>
                <a:gd name="T37" fmla="*/ 6 h 3490"/>
                <a:gd name="T38" fmla="*/ 1 w 3498"/>
                <a:gd name="T39" fmla="*/ 6 h 3490"/>
                <a:gd name="T40" fmla="*/ 1 w 3498"/>
                <a:gd name="T41" fmla="*/ 6 h 3490"/>
                <a:gd name="T42" fmla="*/ 1 w 3498"/>
                <a:gd name="T43" fmla="*/ 6 h 3490"/>
                <a:gd name="T44" fmla="*/ 1 w 3498"/>
                <a:gd name="T45" fmla="*/ 6 h 3490"/>
                <a:gd name="T46" fmla="*/ 1 w 3498"/>
                <a:gd name="T47" fmla="*/ 6 h 3490"/>
                <a:gd name="T48" fmla="*/ 1 w 3498"/>
                <a:gd name="T49" fmla="*/ 6 h 3490"/>
                <a:gd name="T50" fmla="*/ 2 w 3498"/>
                <a:gd name="T51" fmla="*/ 6 h 3490"/>
                <a:gd name="T52" fmla="*/ 2 w 3498"/>
                <a:gd name="T53" fmla="*/ 6 h 3490"/>
                <a:gd name="T54" fmla="*/ 2 w 3498"/>
                <a:gd name="T55" fmla="*/ 6 h 3490"/>
                <a:gd name="T56" fmla="*/ 2 w 3498"/>
                <a:gd name="T57" fmla="*/ 6 h 3490"/>
                <a:gd name="T58" fmla="*/ 2 w 3498"/>
                <a:gd name="T59" fmla="*/ 6 h 3490"/>
                <a:gd name="T60" fmla="*/ 2 w 3498"/>
                <a:gd name="T61" fmla="*/ 6 h 3490"/>
                <a:gd name="T62" fmla="*/ 2 w 3498"/>
                <a:gd name="T63" fmla="*/ 6 h 3490"/>
                <a:gd name="T64" fmla="*/ 2 w 3498"/>
                <a:gd name="T65" fmla="*/ 5 h 3490"/>
                <a:gd name="T66" fmla="*/ 2 w 3498"/>
                <a:gd name="T67" fmla="*/ 5 h 3490"/>
                <a:gd name="T68" fmla="*/ 3 w 3498"/>
                <a:gd name="T69" fmla="*/ 5 h 3490"/>
                <a:gd name="T70" fmla="*/ 3 w 3498"/>
                <a:gd name="T71" fmla="*/ 5 h 3490"/>
                <a:gd name="T72" fmla="*/ 3 w 3498"/>
                <a:gd name="T73" fmla="*/ 5 h 3490"/>
                <a:gd name="T74" fmla="*/ 3 w 3498"/>
                <a:gd name="T75" fmla="*/ 5 h 3490"/>
                <a:gd name="T76" fmla="*/ 3 w 3498"/>
                <a:gd name="T77" fmla="*/ 4 h 3490"/>
                <a:gd name="T78" fmla="*/ 3 w 3498"/>
                <a:gd name="T79" fmla="*/ 4 h 3490"/>
                <a:gd name="T80" fmla="*/ 3 w 3498"/>
                <a:gd name="T81" fmla="*/ 4 h 3490"/>
                <a:gd name="T82" fmla="*/ 3 w 3498"/>
                <a:gd name="T83" fmla="*/ 4 h 3490"/>
                <a:gd name="T84" fmla="*/ 3 w 3498"/>
                <a:gd name="T85" fmla="*/ 4 h 3490"/>
                <a:gd name="T86" fmla="*/ 3 w 3498"/>
                <a:gd name="T87" fmla="*/ 3 h 3490"/>
                <a:gd name="T88" fmla="*/ 3 w 3498"/>
                <a:gd name="T89" fmla="*/ 3 h 3490"/>
                <a:gd name="T90" fmla="*/ 3 w 3498"/>
                <a:gd name="T91" fmla="*/ 2 h 3490"/>
                <a:gd name="T92" fmla="*/ 3 w 3498"/>
                <a:gd name="T93" fmla="*/ 2 h 3490"/>
                <a:gd name="T94" fmla="*/ 3 w 3498"/>
                <a:gd name="T95" fmla="*/ 2 h 3490"/>
                <a:gd name="T96" fmla="*/ 3 w 3498"/>
                <a:gd name="T97" fmla="*/ 1 h 3490"/>
                <a:gd name="T98" fmla="*/ 3 w 3498"/>
                <a:gd name="T99" fmla="*/ 0 h 34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498" h="3490">
                  <a:moveTo>
                    <a:pt x="0" y="3490"/>
                  </a:moveTo>
                  <a:lnTo>
                    <a:pt x="30" y="3475"/>
                  </a:lnTo>
                  <a:lnTo>
                    <a:pt x="75" y="3475"/>
                  </a:lnTo>
                  <a:lnTo>
                    <a:pt x="105" y="3475"/>
                  </a:lnTo>
                  <a:lnTo>
                    <a:pt x="135" y="3475"/>
                  </a:lnTo>
                  <a:lnTo>
                    <a:pt x="180" y="3475"/>
                  </a:lnTo>
                  <a:lnTo>
                    <a:pt x="210" y="3475"/>
                  </a:lnTo>
                  <a:lnTo>
                    <a:pt x="240" y="3475"/>
                  </a:lnTo>
                  <a:lnTo>
                    <a:pt x="285" y="3475"/>
                  </a:lnTo>
                  <a:lnTo>
                    <a:pt x="315" y="3475"/>
                  </a:lnTo>
                  <a:lnTo>
                    <a:pt x="345" y="3475"/>
                  </a:lnTo>
                  <a:lnTo>
                    <a:pt x="391" y="3475"/>
                  </a:lnTo>
                  <a:lnTo>
                    <a:pt x="421" y="3475"/>
                  </a:lnTo>
                  <a:lnTo>
                    <a:pt x="451" y="3475"/>
                  </a:lnTo>
                  <a:lnTo>
                    <a:pt x="496" y="3475"/>
                  </a:lnTo>
                  <a:lnTo>
                    <a:pt x="526" y="3475"/>
                  </a:lnTo>
                  <a:lnTo>
                    <a:pt x="556" y="3475"/>
                  </a:lnTo>
                  <a:lnTo>
                    <a:pt x="601" y="3475"/>
                  </a:lnTo>
                  <a:lnTo>
                    <a:pt x="631" y="3475"/>
                  </a:lnTo>
                  <a:lnTo>
                    <a:pt x="661" y="3475"/>
                  </a:lnTo>
                  <a:lnTo>
                    <a:pt x="706" y="3475"/>
                  </a:lnTo>
                  <a:lnTo>
                    <a:pt x="736" y="3475"/>
                  </a:lnTo>
                  <a:lnTo>
                    <a:pt x="766" y="3475"/>
                  </a:lnTo>
                  <a:lnTo>
                    <a:pt x="811" y="3475"/>
                  </a:lnTo>
                  <a:lnTo>
                    <a:pt x="841" y="3475"/>
                  </a:lnTo>
                  <a:lnTo>
                    <a:pt x="871" y="3475"/>
                  </a:lnTo>
                  <a:lnTo>
                    <a:pt x="916" y="3475"/>
                  </a:lnTo>
                  <a:lnTo>
                    <a:pt x="946" y="3475"/>
                  </a:lnTo>
                  <a:lnTo>
                    <a:pt x="976" y="3475"/>
                  </a:lnTo>
                  <a:lnTo>
                    <a:pt x="1021" y="3475"/>
                  </a:lnTo>
                  <a:lnTo>
                    <a:pt x="1051" y="3475"/>
                  </a:lnTo>
                  <a:lnTo>
                    <a:pt x="1081" y="3475"/>
                  </a:lnTo>
                  <a:lnTo>
                    <a:pt x="1126" y="3475"/>
                  </a:lnTo>
                  <a:lnTo>
                    <a:pt x="1156" y="3475"/>
                  </a:lnTo>
                  <a:lnTo>
                    <a:pt x="1186" y="3475"/>
                  </a:lnTo>
                  <a:lnTo>
                    <a:pt x="1231" y="3475"/>
                  </a:lnTo>
                  <a:lnTo>
                    <a:pt x="1261" y="3475"/>
                  </a:lnTo>
                  <a:lnTo>
                    <a:pt x="1291" y="3475"/>
                  </a:lnTo>
                  <a:lnTo>
                    <a:pt x="1336" y="3475"/>
                  </a:lnTo>
                  <a:lnTo>
                    <a:pt x="1366" y="3475"/>
                  </a:lnTo>
                  <a:lnTo>
                    <a:pt x="1396" y="3475"/>
                  </a:lnTo>
                  <a:lnTo>
                    <a:pt x="1441" y="3460"/>
                  </a:lnTo>
                  <a:lnTo>
                    <a:pt x="1471" y="3460"/>
                  </a:lnTo>
                  <a:lnTo>
                    <a:pt x="1501" y="3460"/>
                  </a:lnTo>
                  <a:lnTo>
                    <a:pt x="1546" y="3460"/>
                  </a:lnTo>
                  <a:lnTo>
                    <a:pt x="1576" y="3460"/>
                  </a:lnTo>
                  <a:lnTo>
                    <a:pt x="1606" y="3445"/>
                  </a:lnTo>
                  <a:lnTo>
                    <a:pt x="1651" y="3445"/>
                  </a:lnTo>
                  <a:lnTo>
                    <a:pt x="1681" y="3445"/>
                  </a:lnTo>
                  <a:lnTo>
                    <a:pt x="1711" y="3430"/>
                  </a:lnTo>
                  <a:lnTo>
                    <a:pt x="1757" y="3430"/>
                  </a:lnTo>
                  <a:lnTo>
                    <a:pt x="1787" y="3415"/>
                  </a:lnTo>
                  <a:lnTo>
                    <a:pt x="1817" y="3415"/>
                  </a:lnTo>
                  <a:lnTo>
                    <a:pt x="1847" y="3400"/>
                  </a:lnTo>
                  <a:lnTo>
                    <a:pt x="1892" y="3400"/>
                  </a:lnTo>
                  <a:lnTo>
                    <a:pt x="1922" y="3385"/>
                  </a:lnTo>
                  <a:lnTo>
                    <a:pt x="1952" y="3370"/>
                  </a:lnTo>
                  <a:lnTo>
                    <a:pt x="1997" y="3370"/>
                  </a:lnTo>
                  <a:lnTo>
                    <a:pt x="2027" y="3355"/>
                  </a:lnTo>
                  <a:lnTo>
                    <a:pt x="2057" y="3340"/>
                  </a:lnTo>
                  <a:lnTo>
                    <a:pt x="2102" y="3325"/>
                  </a:lnTo>
                  <a:lnTo>
                    <a:pt x="2132" y="3295"/>
                  </a:lnTo>
                  <a:lnTo>
                    <a:pt x="2162" y="3280"/>
                  </a:lnTo>
                  <a:lnTo>
                    <a:pt x="2207" y="3265"/>
                  </a:lnTo>
                  <a:lnTo>
                    <a:pt x="2237" y="3236"/>
                  </a:lnTo>
                  <a:lnTo>
                    <a:pt x="2267" y="3221"/>
                  </a:lnTo>
                  <a:lnTo>
                    <a:pt x="2312" y="3191"/>
                  </a:lnTo>
                  <a:lnTo>
                    <a:pt x="2342" y="3161"/>
                  </a:lnTo>
                  <a:lnTo>
                    <a:pt x="2372" y="3131"/>
                  </a:lnTo>
                  <a:lnTo>
                    <a:pt x="2417" y="3101"/>
                  </a:lnTo>
                  <a:lnTo>
                    <a:pt x="2447" y="3071"/>
                  </a:lnTo>
                  <a:lnTo>
                    <a:pt x="2477" y="3041"/>
                  </a:lnTo>
                  <a:lnTo>
                    <a:pt x="2522" y="2996"/>
                  </a:lnTo>
                  <a:lnTo>
                    <a:pt x="2552" y="2951"/>
                  </a:lnTo>
                  <a:lnTo>
                    <a:pt x="2582" y="2906"/>
                  </a:lnTo>
                  <a:lnTo>
                    <a:pt x="2627" y="2861"/>
                  </a:lnTo>
                  <a:lnTo>
                    <a:pt x="2657" y="2816"/>
                  </a:lnTo>
                  <a:lnTo>
                    <a:pt x="2687" y="2756"/>
                  </a:lnTo>
                  <a:lnTo>
                    <a:pt x="2732" y="2696"/>
                  </a:lnTo>
                  <a:lnTo>
                    <a:pt x="2762" y="2636"/>
                  </a:lnTo>
                  <a:lnTo>
                    <a:pt x="2792" y="2561"/>
                  </a:lnTo>
                  <a:lnTo>
                    <a:pt x="2837" y="2501"/>
                  </a:lnTo>
                  <a:lnTo>
                    <a:pt x="2867" y="2427"/>
                  </a:lnTo>
                  <a:lnTo>
                    <a:pt x="2897" y="2337"/>
                  </a:lnTo>
                  <a:lnTo>
                    <a:pt x="2942" y="2262"/>
                  </a:lnTo>
                  <a:lnTo>
                    <a:pt x="2972" y="2172"/>
                  </a:lnTo>
                  <a:lnTo>
                    <a:pt x="3002" y="2067"/>
                  </a:lnTo>
                  <a:lnTo>
                    <a:pt x="3047" y="1962"/>
                  </a:lnTo>
                  <a:lnTo>
                    <a:pt x="3077" y="1857"/>
                  </a:lnTo>
                  <a:lnTo>
                    <a:pt x="3108" y="1752"/>
                  </a:lnTo>
                  <a:lnTo>
                    <a:pt x="3153" y="1633"/>
                  </a:lnTo>
                  <a:lnTo>
                    <a:pt x="3183" y="1498"/>
                  </a:lnTo>
                  <a:lnTo>
                    <a:pt x="3213" y="1363"/>
                  </a:lnTo>
                  <a:lnTo>
                    <a:pt x="3258" y="1228"/>
                  </a:lnTo>
                  <a:lnTo>
                    <a:pt x="3288" y="1078"/>
                  </a:lnTo>
                  <a:lnTo>
                    <a:pt x="3318" y="913"/>
                  </a:lnTo>
                  <a:lnTo>
                    <a:pt x="3363" y="749"/>
                  </a:lnTo>
                  <a:lnTo>
                    <a:pt x="3393" y="569"/>
                  </a:lnTo>
                  <a:lnTo>
                    <a:pt x="3423" y="389"/>
                  </a:lnTo>
                  <a:lnTo>
                    <a:pt x="3468" y="194"/>
                  </a:lnTo>
                  <a:lnTo>
                    <a:pt x="3498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4" name="Object 89">
              <a:extLst>
                <a:ext uri="{FF2B5EF4-FFF2-40B4-BE49-F238E27FC236}">
                  <a16:creationId xmlns:a16="http://schemas.microsoft.com/office/drawing/2014/main" id="{12FEDFDB-A2FD-41D5-9BC2-0292E369E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9" y="1359"/>
            <a:ext cx="21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" name="Equation" r:id="rId21" imgW="368140" imgH="355446" progId="Equation.DSMT4">
                    <p:embed/>
                  </p:oleObj>
                </mc:Choice>
                <mc:Fallback>
                  <p:oleObj name="Equation" r:id="rId21" imgW="368140" imgH="355446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359"/>
                          <a:ext cx="21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Object 90">
              <a:extLst>
                <a:ext uri="{FF2B5EF4-FFF2-40B4-BE49-F238E27FC236}">
                  <a16:creationId xmlns:a16="http://schemas.microsoft.com/office/drawing/2014/main" id="{6004FE3B-2710-460F-8FD1-30EB5D321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" y="2417"/>
            <a:ext cx="10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8" name="Equation" r:id="rId23" imgW="177646" imgH="190335" progId="Equation.DSMT4">
                    <p:embed/>
                  </p:oleObj>
                </mc:Choice>
                <mc:Fallback>
                  <p:oleObj name="Equation" r:id="rId23" imgW="177646" imgH="190335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2417"/>
                          <a:ext cx="10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91">
              <a:extLst>
                <a:ext uri="{FF2B5EF4-FFF2-40B4-BE49-F238E27FC236}">
                  <a16:creationId xmlns:a16="http://schemas.microsoft.com/office/drawing/2014/main" id="{313C90C2-8BF9-4B95-A9AD-7C9BE9959F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557"/>
            <a:ext cx="13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" name="Equation" r:id="rId25" imgW="228600" imgH="279360" progId="Equation.DSMT4">
                    <p:embed/>
                  </p:oleObj>
                </mc:Choice>
                <mc:Fallback>
                  <p:oleObj name="Equation" r:id="rId25" imgW="228600" imgH="27936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557"/>
                          <a:ext cx="13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92">
              <a:extLst>
                <a:ext uri="{FF2B5EF4-FFF2-40B4-BE49-F238E27FC236}">
                  <a16:creationId xmlns:a16="http://schemas.microsoft.com/office/drawing/2014/main" id="{21CBBA7D-6631-42C6-90FC-048EBFC0C9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9" y="2281"/>
            <a:ext cx="13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" name="Equation" r:id="rId27" imgW="228501" imgH="215806" progId="Equation.DSMT4">
                    <p:embed/>
                  </p:oleObj>
                </mc:Choice>
                <mc:Fallback>
                  <p:oleObj name="Equation" r:id="rId27" imgW="228501" imgH="215806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" y="2281"/>
                          <a:ext cx="13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93">
              <a:extLst>
                <a:ext uri="{FF2B5EF4-FFF2-40B4-BE49-F238E27FC236}">
                  <a16:creationId xmlns:a16="http://schemas.microsoft.com/office/drawing/2014/main" id="{9F14C304-E8E3-488E-8074-92F687FA0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252"/>
            <a:ext cx="135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1" name="Equation" r:id="rId29" imgW="228600" imgH="241200" progId="Equation.DSMT4">
                    <p:embed/>
                  </p:oleObj>
                </mc:Choice>
                <mc:Fallback>
                  <p:oleObj name="Equation" r:id="rId29" imgW="228600" imgH="24120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252"/>
                          <a:ext cx="135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94">
              <a:extLst>
                <a:ext uri="{FF2B5EF4-FFF2-40B4-BE49-F238E27FC236}">
                  <a16:creationId xmlns:a16="http://schemas.microsoft.com/office/drawing/2014/main" id="{7903DFD6-C8E9-41BF-A4D4-CC48C5BB7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41" y="1616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2" name="Equation" r:id="rId31" imgW="279279" imgH="304668" progId="Equation.DSMT4">
                    <p:embed/>
                  </p:oleObj>
                </mc:Choice>
                <mc:Fallback>
                  <p:oleObj name="Equation" r:id="rId31" imgW="279279" imgH="304668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616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95">
              <a:extLst>
                <a:ext uri="{FF2B5EF4-FFF2-40B4-BE49-F238E27FC236}">
                  <a16:creationId xmlns:a16="http://schemas.microsoft.com/office/drawing/2014/main" id="{89B0FF41-092C-4155-A17E-DEBB77E533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2628"/>
            <a:ext cx="10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" name="Equation" r:id="rId33" imgW="177646" imgH="291847" progId="Equation.DSMT4">
                    <p:embed/>
                  </p:oleObj>
                </mc:Choice>
                <mc:Fallback>
                  <p:oleObj name="Equation" r:id="rId33" imgW="177646" imgH="291847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628"/>
                          <a:ext cx="10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96">
              <a:extLst>
                <a:ext uri="{FF2B5EF4-FFF2-40B4-BE49-F238E27FC236}">
                  <a16:creationId xmlns:a16="http://schemas.microsoft.com/office/drawing/2014/main" id="{9E68C124-0B81-4FEE-93B2-B6C8DB5A45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8" y="2267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Equation" r:id="rId35" imgW="139700" imgH="228600" progId="Equation.DSMT4">
                    <p:embed/>
                  </p:oleObj>
                </mc:Choice>
                <mc:Fallback>
                  <p:oleObj name="Equation" r:id="rId35" imgW="139700" imgH="2286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267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Line 97">
              <a:extLst>
                <a:ext uri="{FF2B5EF4-FFF2-40B4-BE49-F238E27FC236}">
                  <a16:creationId xmlns:a16="http://schemas.microsoft.com/office/drawing/2014/main" id="{F29CA9A3-D5DC-441B-B5EE-CCEF6BFAA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6" y="854"/>
              <a:ext cx="0" cy="138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3" name="Object 98">
              <a:extLst>
                <a:ext uri="{FF2B5EF4-FFF2-40B4-BE49-F238E27FC236}">
                  <a16:creationId xmlns:a16="http://schemas.microsoft.com/office/drawing/2014/main" id="{6EAF30A3-BBDD-40F3-9E2E-94809FA440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" y="804"/>
            <a:ext cx="8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37" imgW="139700" imgH="228600" progId="Equation.DSMT4">
                    <p:embed/>
                  </p:oleObj>
                </mc:Choice>
                <mc:Fallback>
                  <p:oleObj name="Equation" r:id="rId37" imgW="139700" imgH="2286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804"/>
                          <a:ext cx="8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Line 99">
              <a:extLst>
                <a:ext uri="{FF2B5EF4-FFF2-40B4-BE49-F238E27FC236}">
                  <a16:creationId xmlns:a16="http://schemas.microsoft.com/office/drawing/2014/main" id="{7F095649-F5E1-45AA-8ED9-4543B364E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1" y="871"/>
              <a:ext cx="13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45" name="Object 100">
              <a:extLst>
                <a:ext uri="{FF2B5EF4-FFF2-40B4-BE49-F238E27FC236}">
                  <a16:creationId xmlns:a16="http://schemas.microsoft.com/office/drawing/2014/main" id="{4FD2B1C4-BF61-4A85-8278-942838957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1797"/>
            <a:ext cx="16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" name="Equation" r:id="rId39" imgW="279279" imgH="304668" progId="Equation.DSMT4">
                    <p:embed/>
                  </p:oleObj>
                </mc:Choice>
                <mc:Fallback>
                  <p:oleObj name="Equation" r:id="rId39" imgW="279279" imgH="304668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97"/>
                          <a:ext cx="16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101">
              <a:extLst>
                <a:ext uri="{FF2B5EF4-FFF2-40B4-BE49-F238E27FC236}">
                  <a16:creationId xmlns:a16="http://schemas.microsoft.com/office/drawing/2014/main" id="{77C5F794-E1CD-4C2B-BAE6-685596CF6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1979"/>
            <a:ext cx="195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7" name="Equation" r:id="rId41" imgW="330057" imgH="190417" progId="Equation.DSMT4">
                    <p:embed/>
                  </p:oleObj>
                </mc:Choice>
                <mc:Fallback>
                  <p:oleObj name="Equation" r:id="rId41" imgW="330057" imgH="190417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979"/>
                          <a:ext cx="195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07F50A3-62F9-4FA1-853D-0EF9D7B42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94281"/>
              </p:ext>
            </p:extLst>
          </p:nvPr>
        </p:nvGraphicFramePr>
        <p:xfrm>
          <a:off x="2335213" y="5119688"/>
          <a:ext cx="356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43" imgW="3568680" imgH="660240" progId="Equation.DSMT4">
                  <p:embed/>
                </p:oleObj>
              </mc:Choice>
              <mc:Fallback>
                <p:oleObj name="Equation" r:id="rId43" imgW="3568680" imgH="660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119688"/>
                        <a:ext cx="3568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Text Box 3">
            <a:extLst>
              <a:ext uri="{FF2B5EF4-FFF2-40B4-BE49-F238E27FC236}">
                <a16:creationId xmlns:a16="http://schemas.microsoft.com/office/drawing/2014/main" id="{ACF16B2E-263B-4DB6-B9CD-B70F477E2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54150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A9D1A80D-C25A-40FF-B1AE-0CCA1A497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108200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公式" r:id="rId3" imgW="1562100" imgH="457200" progId="Equation.3">
                  <p:embed/>
                </p:oleObj>
              </mc:Choice>
              <mc:Fallback>
                <p:oleObj name="公式" r:id="rId3" imgW="1562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108200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>
            <a:extLst>
              <a:ext uri="{FF2B5EF4-FFF2-40B4-BE49-F238E27FC236}">
                <a16:creationId xmlns:a16="http://schemas.microsoft.com/office/drawing/2014/main" id="{5F4BC8E4-1156-43B6-897D-A3F0B8C46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713163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公式" r:id="rId5" imgW="2005729" imgH="583947" progId="Equation.3">
                  <p:embed/>
                </p:oleObj>
              </mc:Choice>
              <mc:Fallback>
                <p:oleObj name="公式" r:id="rId5" imgW="2005729" imgH="58394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13163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0" name="Object 10">
            <a:extLst>
              <a:ext uri="{FF2B5EF4-FFF2-40B4-BE49-F238E27FC236}">
                <a16:creationId xmlns:a16="http://schemas.microsoft.com/office/drawing/2014/main" id="{54B2A11C-6C95-4CBA-9C68-1DBCF8FC1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576763"/>
          <a:ext cx="683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公式" r:id="rId7" imgW="6832600" imgH="609600" progId="Equation.3">
                  <p:embed/>
                </p:oleObj>
              </mc:Choice>
              <mc:Fallback>
                <p:oleObj name="公式" r:id="rId7" imgW="6832600" imgH="60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76763"/>
                        <a:ext cx="683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1" name="Object 11">
            <a:extLst>
              <a:ext uri="{FF2B5EF4-FFF2-40B4-BE49-F238E27FC236}">
                <a16:creationId xmlns:a16="http://schemas.microsoft.com/office/drawing/2014/main" id="{F6447EFE-AE9A-4BFD-A45C-5F69D85CB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650" y="2108200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公式" r:id="rId9" imgW="2552700" imgH="457200" progId="Equation.3">
                  <p:embed/>
                </p:oleObj>
              </mc:Choice>
              <mc:Fallback>
                <p:oleObj name="公式" r:id="rId9" imgW="25527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108200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>
            <a:extLst>
              <a:ext uri="{FF2B5EF4-FFF2-40B4-BE49-F238E27FC236}">
                <a16:creationId xmlns:a16="http://schemas.microsoft.com/office/drawing/2014/main" id="{9736E3C8-F2A8-4E76-A0E8-2FD5DE949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5425" y="2111375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公式" r:id="rId11" imgW="1713756" imgH="406224" progId="Equation.3">
                  <p:embed/>
                </p:oleObj>
              </mc:Choice>
              <mc:Fallback>
                <p:oleObj name="公式" r:id="rId11" imgW="1713756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111375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4" name="Object 14">
            <a:extLst>
              <a:ext uri="{FF2B5EF4-FFF2-40B4-BE49-F238E27FC236}">
                <a16:creationId xmlns:a16="http://schemas.microsoft.com/office/drawing/2014/main" id="{C86B3812-171E-44A8-B85B-9D3FACD96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368925"/>
          <a:ext cx="1173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公式" r:id="rId13" imgW="1143000" imgH="457200" progId="Equation.3">
                  <p:embed/>
                </p:oleObj>
              </mc:Choice>
              <mc:Fallback>
                <p:oleObj name="公式" r:id="rId13" imgW="1143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68925"/>
                        <a:ext cx="1173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7" name="Text Box 11">
            <a:extLst>
              <a:ext uri="{FF2B5EF4-FFF2-40B4-BE49-F238E27FC236}">
                <a16:creationId xmlns:a16="http://schemas.microsoft.com/office/drawing/2014/main" id="{525DFB79-D063-4E08-9BEA-2C5769975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74688"/>
            <a:ext cx="165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</a:p>
        </p:txBody>
      </p:sp>
      <p:graphicFrame>
        <p:nvGraphicFramePr>
          <p:cNvPr id="14346" name="对象 1">
            <a:extLst>
              <a:ext uri="{FF2B5EF4-FFF2-40B4-BE49-F238E27FC236}">
                <a16:creationId xmlns:a16="http://schemas.microsoft.com/office/drawing/2014/main" id="{AE1CD331-7E12-45E1-833E-12FDB7FA8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43337"/>
              </p:ext>
            </p:extLst>
          </p:nvPr>
        </p:nvGraphicFramePr>
        <p:xfrm>
          <a:off x="1813085" y="735807"/>
          <a:ext cx="716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5" imgW="7162800" imgH="571500" progId="Equation.DSMT4">
                  <p:embed/>
                </p:oleObj>
              </mc:Choice>
              <mc:Fallback>
                <p:oleObj name="Equation" r:id="rId15" imgW="7162800" imgH="571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85" y="735807"/>
                        <a:ext cx="716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2">
            <a:extLst>
              <a:ext uri="{FF2B5EF4-FFF2-40B4-BE49-F238E27FC236}">
                <a16:creationId xmlns:a16="http://schemas.microsoft.com/office/drawing/2014/main" id="{C81C8E22-53B1-4BD6-A8AA-854138244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87488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7" imgW="6438900" imgH="457200" progId="Equation.DSMT4">
                  <p:embed/>
                </p:oleObj>
              </mc:Choice>
              <mc:Fallback>
                <p:oleObj name="Equation" r:id="rId17" imgW="64389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7488"/>
                        <a:ext cx="643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3">
            <a:extLst>
              <a:ext uri="{FF2B5EF4-FFF2-40B4-BE49-F238E27FC236}">
                <a16:creationId xmlns:a16="http://schemas.microsoft.com/office/drawing/2014/main" id="{71E6D70E-C1BC-447C-BEC5-F21B6DD49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8063" y="2636838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9" imgW="3733800" imgH="838200" progId="Equation.DSMT4">
                  <p:embed/>
                </p:oleObj>
              </mc:Choice>
              <mc:Fallback>
                <p:oleObj name="Equation" r:id="rId19" imgW="3733800" imgH="838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636838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4">
            <a:extLst>
              <a:ext uri="{FF2B5EF4-FFF2-40B4-BE49-F238E27FC236}">
                <a16:creationId xmlns:a16="http://schemas.microsoft.com/office/drawing/2014/main" id="{17EDE624-4BCA-4CC2-A183-78135EBD5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6213" y="3500438"/>
          <a:ext cx="471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21" imgW="4711700" imgH="850900" progId="Equation.DSMT4">
                  <p:embed/>
                </p:oleObj>
              </mc:Choice>
              <mc:Fallback>
                <p:oleObj name="Equation" r:id="rId21" imgW="4711700" imgH="850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500438"/>
                        <a:ext cx="471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对象 6">
            <a:extLst>
              <a:ext uri="{FF2B5EF4-FFF2-40B4-BE49-F238E27FC236}">
                <a16:creationId xmlns:a16="http://schemas.microsoft.com/office/drawing/2014/main" id="{C545FAEB-1493-4C76-9848-FD0C1F9D1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4632325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23" imgW="558558" imgH="241195" progId="Equation.DSMT4">
                  <p:embed/>
                </p:oleObj>
              </mc:Choice>
              <mc:Fallback>
                <p:oleObj name="Equation" r:id="rId23" imgW="558558" imgH="24119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632325"/>
                        <a:ext cx="558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7">
            <a:extLst>
              <a:ext uri="{FF2B5EF4-FFF2-40B4-BE49-F238E27FC236}">
                <a16:creationId xmlns:a16="http://schemas.microsoft.com/office/drawing/2014/main" id="{2FE821EC-C04C-4131-BA0F-1802B453E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92753"/>
              </p:ext>
            </p:extLst>
          </p:nvPr>
        </p:nvGraphicFramePr>
        <p:xfrm>
          <a:off x="3208338" y="5335588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25" imgW="4698720" imgH="507960" progId="Equation.DSMT4">
                  <p:embed/>
                </p:oleObj>
              </mc:Choice>
              <mc:Fallback>
                <p:oleObj name="Equation" r:id="rId25" imgW="4698720" imgH="5079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335588"/>
                        <a:ext cx="469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8">
            <a:extLst>
              <a:ext uri="{FF2B5EF4-FFF2-40B4-BE49-F238E27FC236}">
                <a16:creationId xmlns:a16="http://schemas.microsoft.com/office/drawing/2014/main" id="{084C7D37-F706-4E2B-A198-18FEF7A1B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038" y="6223000"/>
          <a:ext cx="560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27" imgW="5600700" imgH="457200" progId="Equation.DSMT4">
                  <p:embed/>
                </p:oleObj>
              </mc:Choice>
              <mc:Fallback>
                <p:oleObj name="Equation" r:id="rId27" imgW="56007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6223000"/>
                        <a:ext cx="560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/>
      <p:bldP spid="1577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>
            <a:extLst>
              <a:ext uri="{FF2B5EF4-FFF2-40B4-BE49-F238E27FC236}">
                <a16:creationId xmlns:a16="http://schemas.microsoft.com/office/drawing/2014/main" id="{CEF9D75B-A7C8-40E5-8784-F5002EE6E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817563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</a:p>
        </p:txBody>
      </p:sp>
      <p:sp>
        <p:nvSpPr>
          <p:cNvPr id="15363" name="Text Box 7">
            <a:extLst>
              <a:ext uri="{FF2B5EF4-FFF2-40B4-BE49-F238E27FC236}">
                <a16:creationId xmlns:a16="http://schemas.microsoft.com/office/drawing/2014/main" id="{5CE6B7A3-0D57-4CF5-8C5E-E2B5DA0DF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11300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159752" name="Object 8">
            <a:extLst>
              <a:ext uri="{FF2B5EF4-FFF2-40B4-BE49-F238E27FC236}">
                <a16:creationId xmlns:a16="http://schemas.microsoft.com/office/drawing/2014/main" id="{5CE5FB0D-4364-4AC7-BFD2-8CA0D80F2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655763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公式" r:id="rId3" imgW="2336800" imgH="406400" progId="Equation.3">
                  <p:embed/>
                </p:oleObj>
              </mc:Choice>
              <mc:Fallback>
                <p:oleObj name="公式" r:id="rId3" imgW="23368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55763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1">
            <a:extLst>
              <a:ext uri="{FF2B5EF4-FFF2-40B4-BE49-F238E27FC236}">
                <a16:creationId xmlns:a16="http://schemas.microsoft.com/office/drawing/2014/main" id="{CF053777-BB55-4304-A034-C0B13C2B9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673100"/>
          <a:ext cx="664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5" imgW="6642100" imgH="838200" progId="Equation.DSMT4">
                  <p:embed/>
                </p:oleObj>
              </mc:Choice>
              <mc:Fallback>
                <p:oleObj name="Equation" r:id="rId5" imgW="6642100" imgH="838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73100"/>
                        <a:ext cx="664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">
            <a:extLst>
              <a:ext uri="{FF2B5EF4-FFF2-40B4-BE49-F238E27FC236}">
                <a16:creationId xmlns:a16="http://schemas.microsoft.com/office/drawing/2014/main" id="{69AC616F-B8DA-420F-84D3-143B8D4B1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655763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7" imgW="1815312" imgH="545863" progId="Equation.DSMT4">
                  <p:embed/>
                </p:oleObj>
              </mc:Choice>
              <mc:Fallback>
                <p:oleObj name="Equation" r:id="rId7" imgW="1815312" imgH="54586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55763"/>
                        <a:ext cx="181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3">
            <a:extLst>
              <a:ext uri="{FF2B5EF4-FFF2-40B4-BE49-F238E27FC236}">
                <a16:creationId xmlns:a16="http://schemas.microsoft.com/office/drawing/2014/main" id="{DED4438C-21BD-4448-B816-F99C1031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51825"/>
              </p:ext>
            </p:extLst>
          </p:nvPr>
        </p:nvGraphicFramePr>
        <p:xfrm>
          <a:off x="1781175" y="2297113"/>
          <a:ext cx="542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9" imgW="5422680" imgH="850680" progId="Equation.DSMT4">
                  <p:embed/>
                </p:oleObj>
              </mc:Choice>
              <mc:Fallback>
                <p:oleObj name="Equation" r:id="rId9" imgW="5422680" imgH="850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297113"/>
                        <a:ext cx="5422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4">
            <a:extLst>
              <a:ext uri="{FF2B5EF4-FFF2-40B4-BE49-F238E27FC236}">
                <a16:creationId xmlns:a16="http://schemas.microsoft.com/office/drawing/2014/main" id="{AEA3A554-0EDE-4C6E-A532-9544C46C4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2613" y="3154363"/>
          <a:ext cx="434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1" imgW="4343400" imgH="850900" progId="Equation.DSMT4">
                  <p:embed/>
                </p:oleObj>
              </mc:Choice>
              <mc:Fallback>
                <p:oleObj name="Equation" r:id="rId11" imgW="4343400" imgH="850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154363"/>
                        <a:ext cx="434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BCD2120-3AD4-4936-82A8-6D6B312E9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149725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公式" r:id="rId13" imgW="2005729" imgH="583947" progId="Equation.3">
                  <p:embed/>
                </p:oleObj>
              </mc:Choice>
              <mc:Fallback>
                <p:oleObj name="公式" r:id="rId13" imgW="2005729" imgH="583947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6">
            <a:extLst>
              <a:ext uri="{FF2B5EF4-FFF2-40B4-BE49-F238E27FC236}">
                <a16:creationId xmlns:a16="http://schemas.microsoft.com/office/drawing/2014/main" id="{0899701C-545E-44FD-AE2B-AF0132B2A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4941888"/>
          <a:ext cx="548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5" imgW="5486400" imgH="457200" progId="Equation.DSMT4">
                  <p:embed/>
                </p:oleObj>
              </mc:Choice>
              <mc:Fallback>
                <p:oleObj name="Equation" r:id="rId15" imgW="54864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941888"/>
                        <a:ext cx="548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3721B0DF-6DDE-4122-A013-BFF1F869A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62013"/>
            <a:ext cx="1150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A9A50329-957F-46C5-9D6A-A4AA78DDC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5"/>
            <a:ext cx="108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60780" name="Object 12">
            <a:extLst>
              <a:ext uri="{FF2B5EF4-FFF2-40B4-BE49-F238E27FC236}">
                <a16:creationId xmlns:a16="http://schemas.microsoft.com/office/drawing/2014/main" id="{76425B82-2694-43E2-8DFF-3C86674AB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2298700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公式" r:id="rId3" imgW="2438400" imgH="444500" progId="Equation.3">
                  <p:embed/>
                </p:oleObj>
              </mc:Choice>
              <mc:Fallback>
                <p:oleObj name="公式" r:id="rId3" imgW="24384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298700"/>
                        <a:ext cx="243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">
            <a:extLst>
              <a:ext uri="{FF2B5EF4-FFF2-40B4-BE49-F238E27FC236}">
                <a16:creationId xmlns:a16="http://schemas.microsoft.com/office/drawing/2014/main" id="{DD8C009C-C88B-46E0-A49E-A267C60B4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3188" y="765175"/>
          <a:ext cx="750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5" imgW="7505700" imgH="838200" progId="Equation.DSMT4">
                  <p:embed/>
                </p:oleObj>
              </mc:Choice>
              <mc:Fallback>
                <p:oleObj name="Equation" r:id="rId5" imgW="7505700" imgH="838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765175"/>
                        <a:ext cx="750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93A97A9-60D8-496D-A603-D47B03CDF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174625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公式" r:id="rId7" imgW="2336800" imgH="406400" progId="Equation.3">
                  <p:embed/>
                </p:oleObj>
              </mc:Choice>
              <mc:Fallback>
                <p:oleObj name="公式" r:id="rId7" imgW="2336800" imgH="40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74625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3">
            <a:extLst>
              <a:ext uri="{FF2B5EF4-FFF2-40B4-BE49-F238E27FC236}">
                <a16:creationId xmlns:a16="http://schemas.microsoft.com/office/drawing/2014/main" id="{A1A290F4-0709-466B-9446-C3534A9BA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700213"/>
          <a:ext cx="181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9" imgW="1815312" imgH="545863" progId="Equation.DSMT4">
                  <p:embed/>
                </p:oleObj>
              </mc:Choice>
              <mc:Fallback>
                <p:oleObj name="Equation" r:id="rId9" imgW="1815312" imgH="54586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00213"/>
                        <a:ext cx="181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4">
            <a:extLst>
              <a:ext uri="{FF2B5EF4-FFF2-40B4-BE49-F238E27FC236}">
                <a16:creationId xmlns:a16="http://schemas.microsoft.com/office/drawing/2014/main" id="{4ED2E585-94D2-455F-9BEF-9806292BD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71855"/>
              </p:ext>
            </p:extLst>
          </p:nvPr>
        </p:nvGraphicFramePr>
        <p:xfrm>
          <a:off x="1722438" y="2701925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1" imgW="6057720" imgH="850680" progId="Equation.DSMT4">
                  <p:embed/>
                </p:oleObj>
              </mc:Choice>
              <mc:Fallback>
                <p:oleObj name="Equation" r:id="rId11" imgW="6057720" imgH="850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701925"/>
                        <a:ext cx="6057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5">
            <a:extLst>
              <a:ext uri="{FF2B5EF4-FFF2-40B4-BE49-F238E27FC236}">
                <a16:creationId xmlns:a16="http://schemas.microsoft.com/office/drawing/2014/main" id="{FB4E06C7-F0A8-4EFE-8E79-F7AD84F81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48998"/>
              </p:ext>
            </p:extLst>
          </p:nvPr>
        </p:nvGraphicFramePr>
        <p:xfrm>
          <a:off x="1338263" y="3644900"/>
          <a:ext cx="445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3" imgW="4457520" imgH="888840" progId="Equation.DSMT4">
                  <p:embed/>
                </p:oleObj>
              </mc:Choice>
              <mc:Fallback>
                <p:oleObj name="Equation" r:id="rId13" imgW="4457520" imgH="8888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644900"/>
                        <a:ext cx="445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AE57177-7463-418A-A8B9-A0A6D0D48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713" y="3786188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公式" r:id="rId15" imgW="2005729" imgH="583947" progId="Equation.3">
                  <p:embed/>
                </p:oleObj>
              </mc:Choice>
              <mc:Fallback>
                <p:oleObj name="公式" r:id="rId15" imgW="2005729" imgH="583947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786188"/>
                        <a:ext cx="200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7">
            <a:extLst>
              <a:ext uri="{FF2B5EF4-FFF2-40B4-BE49-F238E27FC236}">
                <a16:creationId xmlns:a16="http://schemas.microsoft.com/office/drawing/2014/main" id="{D72ED295-6EEC-4C21-9DCB-634F69DBA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4652963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17" imgW="4025900" imgH="457200" progId="Equation.DSMT4">
                  <p:embed/>
                </p:oleObj>
              </mc:Choice>
              <mc:Fallback>
                <p:oleObj name="Equation" r:id="rId17" imgW="40259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52963"/>
                        <a:ext cx="402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8">
            <a:extLst>
              <a:ext uri="{FF2B5EF4-FFF2-40B4-BE49-F238E27FC236}">
                <a16:creationId xmlns:a16="http://schemas.microsoft.com/office/drawing/2014/main" id="{F9ED2866-7CF4-4B9A-9F6F-4A06AD88A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5438" y="5445125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19" imgW="2108200" imgH="381000" progId="Equation.DSMT4">
                  <p:embed/>
                </p:oleObj>
              </mc:Choice>
              <mc:Fallback>
                <p:oleObj name="Equation" r:id="rId19" imgW="2108200" imgH="381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445125"/>
                        <a:ext cx="2108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9">
            <a:extLst>
              <a:ext uri="{FF2B5EF4-FFF2-40B4-BE49-F238E27FC236}">
                <a16:creationId xmlns:a16="http://schemas.microsoft.com/office/drawing/2014/main" id="{6E797C2F-8857-46E5-8B5A-059A46A36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5229225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21" imgW="3759200" imgH="838200" progId="Equation.DSMT4">
                  <p:embed/>
                </p:oleObj>
              </mc:Choice>
              <mc:Fallback>
                <p:oleObj name="Equation" r:id="rId21" imgW="3759200" imgH="838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375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10">
            <a:extLst>
              <a:ext uri="{FF2B5EF4-FFF2-40B4-BE49-F238E27FC236}">
                <a16:creationId xmlns:a16="http://schemas.microsoft.com/office/drawing/2014/main" id="{CF14669B-41B7-44E4-A2EA-125A4A310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276975"/>
          <a:ext cx="158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23" imgW="1586811" imgH="545863" progId="Equation.DSMT4">
                  <p:embed/>
                </p:oleObj>
              </mc:Choice>
              <mc:Fallback>
                <p:oleObj name="Equation" r:id="rId23" imgW="1586811" imgH="54586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276975"/>
                        <a:ext cx="1587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11">
            <a:extLst>
              <a:ext uri="{FF2B5EF4-FFF2-40B4-BE49-F238E27FC236}">
                <a16:creationId xmlns:a16="http://schemas.microsoft.com/office/drawing/2014/main" id="{57412098-EFD0-434A-81EC-07EC957ED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6237288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25" imgW="4178300" imgH="457200" progId="Equation.DSMT4">
                  <p:embed/>
                </p:oleObj>
              </mc:Choice>
              <mc:Fallback>
                <p:oleObj name="Equation" r:id="rId25" imgW="417830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237288"/>
                        <a:ext cx="417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7">
            <a:extLst>
              <a:ext uri="{FF2B5EF4-FFF2-40B4-BE49-F238E27FC236}">
                <a16:creationId xmlns:a16="http://schemas.microsoft.com/office/drawing/2014/main" id="{3D94D4FD-93AC-4296-80D8-08999C947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693738"/>
          <a:ext cx="57626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" imgW="6388100" imgH="1689100" progId="Equation.DSMT4">
                  <p:embed/>
                </p:oleObj>
              </mc:Choice>
              <mc:Fallback>
                <p:oleObj name="Equation" r:id="rId3" imgW="6388100" imgH="168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93738"/>
                        <a:ext cx="57626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8">
            <a:extLst>
              <a:ext uri="{FF2B5EF4-FFF2-40B4-BE49-F238E27FC236}">
                <a16:creationId xmlns:a16="http://schemas.microsoft.com/office/drawing/2014/main" id="{35955411-FD02-44F0-9A6A-87F4D7CC5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788988"/>
            <a:ext cx="1087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7412" name="Rectangle 14">
            <a:extLst>
              <a:ext uri="{FF2B5EF4-FFF2-40B4-BE49-F238E27FC236}">
                <a16:creationId xmlns:a16="http://schemas.microsoft.com/office/drawing/2014/main" id="{AF72B2C4-43B4-40DE-B12C-3FCE7E709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2492375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</a:p>
        </p:txBody>
      </p:sp>
      <p:sp>
        <p:nvSpPr>
          <p:cNvPr id="17413" name="Rectangle 16">
            <a:extLst>
              <a:ext uri="{FF2B5EF4-FFF2-40B4-BE49-F238E27FC236}">
                <a16:creationId xmlns:a16="http://schemas.microsoft.com/office/drawing/2014/main" id="{99FC20D7-CF6B-458B-8CAC-B7CD6560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6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17414" name="对象 1">
            <a:extLst>
              <a:ext uri="{FF2B5EF4-FFF2-40B4-BE49-F238E27FC236}">
                <a16:creationId xmlns:a16="http://schemas.microsoft.com/office/drawing/2014/main" id="{3A72CB1C-6C7D-44EC-99E3-201273EAD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72780"/>
              </p:ext>
            </p:extLst>
          </p:nvPr>
        </p:nvGraphicFramePr>
        <p:xfrm>
          <a:off x="1560513" y="3422650"/>
          <a:ext cx="6577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7289640" imgH="1117440" progId="Equation.DSMT4">
                  <p:embed/>
                </p:oleObj>
              </mc:Choice>
              <mc:Fallback>
                <p:oleObj name="Equation" r:id="rId5" imgW="7289640" imgH="11174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422650"/>
                        <a:ext cx="6577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2">
            <a:extLst>
              <a:ext uri="{FF2B5EF4-FFF2-40B4-BE49-F238E27FC236}">
                <a16:creationId xmlns:a16="http://schemas.microsoft.com/office/drawing/2014/main" id="{76F4F94A-4854-4D78-93D8-93573E007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78995"/>
              </p:ext>
            </p:extLst>
          </p:nvPr>
        </p:nvGraphicFramePr>
        <p:xfrm>
          <a:off x="1633538" y="4718050"/>
          <a:ext cx="4767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7" imgW="5283000" imgH="1091880" progId="Equation.DSMT4">
                  <p:embed/>
                </p:oleObj>
              </mc:Choice>
              <mc:Fallback>
                <p:oleObj name="Equation" r:id="rId7" imgW="5283000" imgH="1091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718050"/>
                        <a:ext cx="47672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4">
            <a:extLst>
              <a:ext uri="{FF2B5EF4-FFF2-40B4-BE49-F238E27FC236}">
                <a16:creationId xmlns:a16="http://schemas.microsoft.com/office/drawing/2014/main" id="{DF734499-6940-4165-9E80-C8196FF79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27359"/>
              </p:ext>
            </p:extLst>
          </p:nvPr>
        </p:nvGraphicFramePr>
        <p:xfrm>
          <a:off x="1633538" y="2573338"/>
          <a:ext cx="30813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9" imgW="3416300" imgH="774700" progId="Equation.DSMT4">
                  <p:embed/>
                </p:oleObj>
              </mc:Choice>
              <mc:Fallback>
                <p:oleObj name="Equation" r:id="rId9" imgW="3416300" imgH="774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73338"/>
                        <a:ext cx="30813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4">
            <a:extLst>
              <a:ext uri="{FF2B5EF4-FFF2-40B4-BE49-F238E27FC236}">
                <a16:creationId xmlns:a16="http://schemas.microsoft.com/office/drawing/2014/main" id="{5ABED74C-03E4-4EE8-B6F6-9377EA3BA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844675"/>
          <a:ext cx="4205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" imgW="4660900" imgH="736600" progId="Equation.DSMT4">
                  <p:embed/>
                </p:oleObj>
              </mc:Choice>
              <mc:Fallback>
                <p:oleObj name="Equation" r:id="rId3" imgW="4660900" imgH="736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4205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5">
            <a:extLst>
              <a:ext uri="{FF2B5EF4-FFF2-40B4-BE49-F238E27FC236}">
                <a16:creationId xmlns:a16="http://schemas.microsoft.com/office/drawing/2014/main" id="{6E95AD05-D7CF-4D7B-B0F1-0B75B3DE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92349"/>
              </p:ext>
            </p:extLst>
          </p:nvPr>
        </p:nvGraphicFramePr>
        <p:xfrm>
          <a:off x="739775" y="2701925"/>
          <a:ext cx="54070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5" imgW="5994360" imgH="850680" progId="Equation.DSMT4">
                  <p:embed/>
                </p:oleObj>
              </mc:Choice>
              <mc:Fallback>
                <p:oleObj name="Equation" r:id="rId5" imgW="5994360" imgH="850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701925"/>
                        <a:ext cx="54070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6">
            <a:extLst>
              <a:ext uri="{FF2B5EF4-FFF2-40B4-BE49-F238E27FC236}">
                <a16:creationId xmlns:a16="http://schemas.microsoft.com/office/drawing/2014/main" id="{3F7396C2-327B-4093-BA12-114E216A1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644900"/>
          <a:ext cx="825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7" imgW="8255000" imgH="1016000" progId="Equation.DSMT4">
                  <p:embed/>
                </p:oleObj>
              </mc:Choice>
              <mc:Fallback>
                <p:oleObj name="Equation" r:id="rId7" imgW="8255000" imgH="1016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44900"/>
                        <a:ext cx="8255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7">
            <a:extLst>
              <a:ext uri="{FF2B5EF4-FFF2-40B4-BE49-F238E27FC236}">
                <a16:creationId xmlns:a16="http://schemas.microsoft.com/office/drawing/2014/main" id="{28586D48-78E2-4CB8-B32B-61E0F13C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139438"/>
              </p:ext>
            </p:extLst>
          </p:nvPr>
        </p:nvGraphicFramePr>
        <p:xfrm>
          <a:off x="1436688" y="4791075"/>
          <a:ext cx="5064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9" imgW="5613120" imgH="787320" progId="Equation.DSMT4">
                  <p:embed/>
                </p:oleObj>
              </mc:Choice>
              <mc:Fallback>
                <p:oleObj name="Equation" r:id="rId9" imgW="5613120" imgH="7873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791075"/>
                        <a:ext cx="5064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8">
            <a:extLst>
              <a:ext uri="{FF2B5EF4-FFF2-40B4-BE49-F238E27FC236}">
                <a16:creationId xmlns:a16="http://schemas.microsoft.com/office/drawing/2014/main" id="{C8CD7D1E-0115-4E21-B079-5D8FC7A19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765175"/>
          <a:ext cx="51212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1" imgW="5676900" imgH="1104900" progId="Equation.DSMT4">
                  <p:embed/>
                </p:oleObj>
              </mc:Choice>
              <mc:Fallback>
                <p:oleObj name="Equation" r:id="rId11" imgW="5676900" imgH="1104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512127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6">
            <a:extLst>
              <a:ext uri="{FF2B5EF4-FFF2-40B4-BE49-F238E27FC236}">
                <a16:creationId xmlns:a16="http://schemas.microsoft.com/office/drawing/2014/main" id="{3492F413-EB24-46D4-9ADC-69B8FE18A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49725"/>
          <a:ext cx="566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3" imgW="5664200" imgH="546100" progId="Equation.DSMT4">
                  <p:embed/>
                </p:oleObj>
              </mc:Choice>
              <mc:Fallback>
                <p:oleObj name="Equation" r:id="rId3" imgW="5664200" imgH="546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566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7">
            <a:extLst>
              <a:ext uri="{FF2B5EF4-FFF2-40B4-BE49-F238E27FC236}">
                <a16:creationId xmlns:a16="http://schemas.microsoft.com/office/drawing/2014/main" id="{276CC908-E415-49C8-8C27-04EE1B3CF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81743"/>
              </p:ext>
            </p:extLst>
          </p:nvPr>
        </p:nvGraphicFramePr>
        <p:xfrm>
          <a:off x="1619250" y="4791075"/>
          <a:ext cx="46974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5" imgW="5206680" imgH="787320" progId="Equation.DSMT4">
                  <p:embed/>
                </p:oleObj>
              </mc:Choice>
              <mc:Fallback>
                <p:oleObj name="Equation" r:id="rId5" imgW="5206680" imgH="7873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91075"/>
                        <a:ext cx="46974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8">
            <a:extLst>
              <a:ext uri="{FF2B5EF4-FFF2-40B4-BE49-F238E27FC236}">
                <a16:creationId xmlns:a16="http://schemas.microsoft.com/office/drawing/2014/main" id="{BC0D99B5-7CB5-40EC-AFCD-49DDAADB3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54627"/>
              </p:ext>
            </p:extLst>
          </p:nvPr>
        </p:nvGraphicFramePr>
        <p:xfrm>
          <a:off x="915988" y="2846388"/>
          <a:ext cx="4227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7" imgW="4686120" imgH="1117440" progId="Equation.DSMT4">
                  <p:embed/>
                </p:oleObj>
              </mc:Choice>
              <mc:Fallback>
                <p:oleObj name="Equation" r:id="rId7" imgW="4686120" imgH="11174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846388"/>
                        <a:ext cx="42275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">
            <a:extLst>
              <a:ext uri="{FF2B5EF4-FFF2-40B4-BE49-F238E27FC236}">
                <a16:creationId xmlns:a16="http://schemas.microsoft.com/office/drawing/2014/main" id="{EAD01ACB-8FAD-454C-BA62-11F9E42CB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620713"/>
          <a:ext cx="2943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9" imgW="3263900" imgH="774700" progId="Equation.DSMT4">
                  <p:embed/>
                </p:oleObj>
              </mc:Choice>
              <mc:Fallback>
                <p:oleObj name="Equation" r:id="rId9" imgW="3263900" imgH="774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620713"/>
                        <a:ext cx="29432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3">
            <a:extLst>
              <a:ext uri="{FF2B5EF4-FFF2-40B4-BE49-F238E27FC236}">
                <a16:creationId xmlns:a16="http://schemas.microsoft.com/office/drawing/2014/main" id="{3B0B2832-26AC-4717-AA16-2E267F90A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59475"/>
              </p:ext>
            </p:extLst>
          </p:nvPr>
        </p:nvGraphicFramePr>
        <p:xfrm>
          <a:off x="911225" y="1622425"/>
          <a:ext cx="33448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1" imgW="3708360" imgH="1117440" progId="Equation.DSMT4">
                  <p:embed/>
                </p:oleObj>
              </mc:Choice>
              <mc:Fallback>
                <p:oleObj name="Equation" r:id="rId11" imgW="3708360" imgH="11174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622425"/>
                        <a:ext cx="33448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9">
            <a:extLst>
              <a:ext uri="{FF2B5EF4-FFF2-40B4-BE49-F238E27FC236}">
                <a16:creationId xmlns:a16="http://schemas.microsoft.com/office/drawing/2014/main" id="{A230FE75-3A36-47D1-8490-43D515357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64138"/>
              </p:ext>
            </p:extLst>
          </p:nvPr>
        </p:nvGraphicFramePr>
        <p:xfrm>
          <a:off x="4618038" y="1622425"/>
          <a:ext cx="43529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3" imgW="4825800" imgH="1091880" progId="Equation.DSMT4">
                  <p:embed/>
                </p:oleObj>
              </mc:Choice>
              <mc:Fallback>
                <p:oleObj name="Equation" r:id="rId13" imgW="4825800" imgH="10918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622425"/>
                        <a:ext cx="43529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0">
            <a:extLst>
              <a:ext uri="{FF2B5EF4-FFF2-40B4-BE49-F238E27FC236}">
                <a16:creationId xmlns:a16="http://schemas.microsoft.com/office/drawing/2014/main" id="{5B33A767-9B3A-420A-8238-4C6524BD5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44625"/>
              </p:ext>
            </p:extLst>
          </p:nvPr>
        </p:nvGraphicFramePr>
        <p:xfrm>
          <a:off x="1042988" y="5726113"/>
          <a:ext cx="48926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5" imgW="5422680" imgH="787320" progId="Equation.DSMT4">
                  <p:embed/>
                </p:oleObj>
              </mc:Choice>
              <mc:Fallback>
                <p:oleObj name="Equation" r:id="rId15" imgW="5422680" imgH="78732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26113"/>
                        <a:ext cx="48926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CAA1BFD5-329C-409B-85AB-BD2AF1C4A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20713"/>
            <a:ext cx="7704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函数列一致收敛的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auchy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原理）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802" name="Text Box 10">
            <a:extLst>
              <a:ext uri="{FF2B5EF4-FFF2-40B4-BE49-F238E27FC236}">
                <a16:creationId xmlns:a16="http://schemas.microsoft.com/office/drawing/2014/main" id="{A66EA85B-43E0-4675-AB9E-7DC267B60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852738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4F1BA09-FCE3-42E4-84C2-36027A83E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1125538"/>
          <a:ext cx="64516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3" imgW="6451600" imgH="1587500" progId="Equation.DSMT4">
                  <p:embed/>
                </p:oleObj>
              </mc:Choice>
              <mc:Fallback>
                <p:oleObj name="Equation" r:id="rId3" imgW="6451600" imgH="1587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125538"/>
                        <a:ext cx="64516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964894F-6DA3-4845-B5E3-97A328213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86075"/>
          <a:ext cx="643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5" imgW="6438900" imgH="457200" progId="Equation.DSMT4">
                  <p:embed/>
                </p:oleObj>
              </mc:Choice>
              <mc:Fallback>
                <p:oleObj name="Equation" r:id="rId5" imgW="64389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86075"/>
                        <a:ext cx="643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1F2AAEA-F253-4AD2-9A68-EDE7C58D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70871"/>
              </p:ext>
            </p:extLst>
          </p:nvPr>
        </p:nvGraphicFramePr>
        <p:xfrm>
          <a:off x="1740929" y="3580313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公式" r:id="rId7" imgW="1562100" imgH="457200" progId="Equation.3">
                  <p:embed/>
                </p:oleObj>
              </mc:Choice>
              <mc:Fallback>
                <p:oleObj name="公式" r:id="rId7" imgW="1562100" imgH="457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929" y="3580313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DB4BE6B-1326-481C-91B7-78CBB2C92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51527"/>
              </p:ext>
            </p:extLst>
          </p:nvPr>
        </p:nvGraphicFramePr>
        <p:xfrm>
          <a:off x="3467592" y="363398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公式" r:id="rId9" imgW="1713756" imgH="406224" progId="Equation.3">
                  <p:embed/>
                </p:oleObj>
              </mc:Choice>
              <mc:Fallback>
                <p:oleObj name="公式" r:id="rId9" imgW="1713756" imgH="406224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592" y="363398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89D84DE-9D72-4DFD-9FC4-978842B89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85381"/>
              </p:ext>
            </p:extLst>
          </p:nvPr>
        </p:nvGraphicFramePr>
        <p:xfrm>
          <a:off x="5346655" y="3589337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公式" r:id="rId11" imgW="2552700" imgH="457200" progId="Equation.3">
                  <p:embed/>
                </p:oleObj>
              </mc:Choice>
              <mc:Fallback>
                <p:oleObj name="公式" r:id="rId11" imgW="255270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655" y="3589337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5DEC957-33C8-4B11-8D06-CDE930736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52648"/>
              </p:ext>
            </p:extLst>
          </p:nvPr>
        </p:nvGraphicFramePr>
        <p:xfrm>
          <a:off x="1835150" y="42926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3" imgW="3720960" imgH="838080" progId="Equation.DSMT4">
                  <p:embed/>
                </p:oleObj>
              </mc:Choice>
              <mc:Fallback>
                <p:oleObj name="Equation" r:id="rId13" imgW="3720960" imgH="8380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926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6F9EB22-1E4B-48FD-839F-8CC120448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5300663"/>
          <a:ext cx="758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5" imgW="7581900" imgH="927100" progId="Equation.DSMT4">
                  <p:embed/>
                </p:oleObj>
              </mc:Choice>
              <mc:Fallback>
                <p:oleObj name="Equation" r:id="rId15" imgW="7581900" imgH="927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300663"/>
                        <a:ext cx="758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FDA153A5-06F5-4925-A2E7-3337D8AA3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529013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公式" r:id="rId3" imgW="190500" imgH="419100" progId="Equation.3">
                  <p:embed/>
                </p:oleObj>
              </mc:Choice>
              <mc:Fallback>
                <p:oleObj name="公式" r:id="rId3" imgW="190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29013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C366E74-8431-4BBF-AA5F-09F8F7762D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912813"/>
          <a:ext cx="6451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5" imgW="6451600" imgH="1003300" progId="Equation.DSMT4">
                  <p:embed/>
                </p:oleObj>
              </mc:Choice>
              <mc:Fallback>
                <p:oleObj name="Equation" r:id="rId5" imgW="6451600" imgH="1003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12813"/>
                        <a:ext cx="6451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0ABFBD7-55E4-477F-9DAD-61AF839F2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133600"/>
          <a:ext cx="566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7" imgW="5664200" imgH="457200" progId="Equation.DSMT4">
                  <p:embed/>
                </p:oleObj>
              </mc:Choice>
              <mc:Fallback>
                <p:oleObj name="Equation" r:id="rId7" imgW="56642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566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550EEA1-7A56-472A-BF9A-B0B77549F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81300"/>
          <a:ext cx="279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9" imgW="2794000" imgH="558800" progId="Equation.DSMT4">
                  <p:embed/>
                </p:oleObj>
              </mc:Choice>
              <mc:Fallback>
                <p:oleObj name="Equation" r:id="rId9" imgW="2794000" imgH="558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2794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2976228-0BD0-47E9-B9C9-40AEC3278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20776"/>
              </p:ext>
            </p:extLst>
          </p:nvPr>
        </p:nvGraphicFramePr>
        <p:xfrm>
          <a:off x="1195388" y="3500438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1" imgW="5105160" imgH="457200" progId="Equation.DSMT4">
                  <p:embed/>
                </p:oleObj>
              </mc:Choice>
              <mc:Fallback>
                <p:oleObj name="Equation" r:id="rId11" imgW="510516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00438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7C7ABC-1D13-4449-A4AB-49E223FC1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60113"/>
              </p:ext>
            </p:extLst>
          </p:nvPr>
        </p:nvGraphicFramePr>
        <p:xfrm>
          <a:off x="1195388" y="4292600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3" imgW="3136680" imgH="444240" progId="Equation.DSMT4">
                  <p:embed/>
                </p:oleObj>
              </mc:Choice>
              <mc:Fallback>
                <p:oleObj name="Equation" r:id="rId13" imgW="3136680" imgH="4442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292600"/>
                        <a:ext cx="313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393B367-8B50-4084-ADFA-CD1A02E24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013325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5" imgW="5740400" imgH="457200" progId="Equation.DSMT4">
                  <p:embed/>
                </p:oleObj>
              </mc:Choice>
              <mc:Fallback>
                <p:oleObj name="Equation" r:id="rId15" imgW="57404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13325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09816746-C3C8-471F-9FD8-B1F17E4A4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917575"/>
            <a:ext cx="568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一、函数项级数的一般概念</a:t>
            </a:r>
          </a:p>
        </p:txBody>
      </p:sp>
      <p:sp>
        <p:nvSpPr>
          <p:cNvPr id="4099" name="Rectangle 10">
            <a:extLst>
              <a:ext uri="{FF2B5EF4-FFF2-40B4-BE49-F238E27FC236}">
                <a16:creationId xmlns:a16="http://schemas.microsoft.com/office/drawing/2014/main" id="{D77C5612-4E76-4A70-9B77-250B23746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077" name="对象 8">
            <a:extLst>
              <a:ext uri="{FF2B5EF4-FFF2-40B4-BE49-F238E27FC236}">
                <a16:creationId xmlns:a16="http://schemas.microsoft.com/office/drawing/2014/main" id="{638DB2A9-A28E-4350-B565-8982F7C87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57788"/>
          <a:ext cx="6311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6311900" imgH="774700" progId="Equation.DSMT4">
                  <p:embed/>
                </p:oleObj>
              </mc:Choice>
              <mc:Fallback>
                <p:oleObj name="Equation" r:id="rId3" imgW="6311900" imgH="774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6311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18CA28F-1AE7-42B3-96CF-C8035DE37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573463"/>
          <a:ext cx="63373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6337300" imgH="1282700" progId="Equation.DSMT4">
                  <p:embed/>
                </p:oleObj>
              </mc:Choice>
              <mc:Fallback>
                <p:oleObj name="Equation" r:id="rId5" imgW="6337300" imgH="12827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463"/>
                        <a:ext cx="63373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21">
            <a:extLst>
              <a:ext uri="{FF2B5EF4-FFF2-40B4-BE49-F238E27FC236}">
                <a16:creationId xmlns:a16="http://schemas.microsoft.com/office/drawing/2014/main" id="{37410B11-5779-462A-AFE9-0488B3AEB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宋体" panose="02010600030101010101" pitchFamily="2" charset="-122"/>
                <a:cs typeface="Times New Roman" panose="02020603050405020304" pitchFamily="18" charset="0"/>
              </a:rPr>
              <a:t>设</a:t>
            </a:r>
            <a:endParaRPr lang="zh-CN" altLang="zh-CN" sz="1800"/>
          </a:p>
        </p:txBody>
      </p:sp>
      <p:sp>
        <p:nvSpPr>
          <p:cNvPr id="4103" name="Rectangle 28">
            <a:extLst>
              <a:ext uri="{FF2B5EF4-FFF2-40B4-BE49-F238E27FC236}">
                <a16:creationId xmlns:a16="http://schemas.microsoft.com/office/drawing/2014/main" id="{38E12B24-C506-4169-AC23-BB9C498E6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5B7B924-B7BF-408D-9869-D08633ECA8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773238"/>
          <a:ext cx="77470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7747000" imgH="1562100" progId="Equation.DSMT4">
                  <p:embed/>
                </p:oleObj>
              </mc:Choice>
              <mc:Fallback>
                <p:oleObj name="Equation" r:id="rId7" imgW="7747000" imgH="15621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77470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764322F5-ECC5-4587-808E-AE2B31ACB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765175"/>
            <a:ext cx="5327651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三、函数项级数的一致收敛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8F7EDFB1-2A0B-4DCD-9AB8-06479A385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7950" y="1457325"/>
            <a:ext cx="143959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3</a:t>
            </a:r>
          </a:p>
        </p:txBody>
      </p:sp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2CDCC79A-224E-4831-9521-EF2B2BC49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56656"/>
              </p:ext>
            </p:extLst>
          </p:nvPr>
        </p:nvGraphicFramePr>
        <p:xfrm>
          <a:off x="107504" y="1316037"/>
          <a:ext cx="9131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9219960" imgH="2234880" progId="Equation.DSMT4">
                  <p:embed/>
                </p:oleObj>
              </mc:Choice>
              <mc:Fallback>
                <p:oleObj name="Equation" r:id="rId3" imgW="921996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16037"/>
                        <a:ext cx="91313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Text Box 7">
            <a:extLst>
              <a:ext uri="{FF2B5EF4-FFF2-40B4-BE49-F238E27FC236}">
                <a16:creationId xmlns:a16="http://schemas.microsoft.com/office/drawing/2014/main" id="{23413FA4-4C86-4B1A-8EF2-0B25CC5A9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3(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函数项级数一致收敛的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auchy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收敛原理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63848" name="Object 8">
            <a:extLst>
              <a:ext uri="{FF2B5EF4-FFF2-40B4-BE49-F238E27FC236}">
                <a16:creationId xmlns:a16="http://schemas.microsoft.com/office/drawing/2014/main" id="{D76FBFA9-4D4F-483B-AEC1-AB971EC76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16802"/>
              </p:ext>
            </p:extLst>
          </p:nvPr>
        </p:nvGraphicFramePr>
        <p:xfrm>
          <a:off x="280988" y="4424363"/>
          <a:ext cx="7805737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5" imgW="7810200" imgH="2260440" progId="Equation.DSMT4">
                  <p:embed/>
                </p:oleObj>
              </mc:Choice>
              <mc:Fallback>
                <p:oleObj name="Equation" r:id="rId5" imgW="7810200" imgH="226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424363"/>
                        <a:ext cx="7805737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  <p:bldP spid="1638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18D0C1E0-E38D-4FF9-89FA-336C3C7E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547688"/>
            <a:ext cx="260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.4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DAB10A27-1D91-4EFC-9D98-081BA0DBC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1071563"/>
          <a:ext cx="79121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3" imgW="3632200" imgH="368300" progId="Equation.DSMT4">
                  <p:embed/>
                </p:oleObj>
              </mc:Choice>
              <mc:Fallback>
                <p:oleObj name="Equation" r:id="rId3" imgW="3632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071563"/>
                        <a:ext cx="79121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Text Box 4">
            <a:extLst>
              <a:ext uri="{FF2B5EF4-FFF2-40B4-BE49-F238E27FC236}">
                <a16:creationId xmlns:a16="http://schemas.microsoft.com/office/drawing/2014/main" id="{30A9D1DE-B1CD-45E7-BF88-98549CC1E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989138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kumimoji="1" lang="en-US" altLang="zh-CN" sz="2800" b="1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5349" name="Object 5">
            <a:extLst>
              <a:ext uri="{FF2B5EF4-FFF2-40B4-BE49-F238E27FC236}">
                <a16:creationId xmlns:a16="http://schemas.microsoft.com/office/drawing/2014/main" id="{37FBE4F8-5777-411E-9104-A30BEDE5D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56016"/>
              </p:ext>
            </p:extLst>
          </p:nvPr>
        </p:nvGraphicFramePr>
        <p:xfrm>
          <a:off x="890588" y="1881188"/>
          <a:ext cx="66103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5" imgW="3149280" imgH="380880" progId="Equation.DSMT4">
                  <p:embed/>
                </p:oleObj>
              </mc:Choice>
              <mc:Fallback>
                <p:oleObj name="Equation" r:id="rId5" imgW="31492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881188"/>
                        <a:ext cx="66103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0" name="Text Box 6">
            <a:extLst>
              <a:ext uri="{FF2B5EF4-FFF2-40B4-BE49-F238E27FC236}">
                <a16:creationId xmlns:a16="http://schemas.microsoft.com/office/drawing/2014/main" id="{4C2E280D-9061-4DEB-9362-79285903E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81300"/>
            <a:ext cx="1081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</a:p>
        </p:txBody>
      </p:sp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00613435-C3A4-46F1-82CB-9EA2F359A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2655888"/>
          <a:ext cx="5851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7" imgW="5854700" imgH="774700" progId="Equation.DSMT4">
                  <p:embed/>
                </p:oleObj>
              </mc:Choice>
              <mc:Fallback>
                <p:oleObj name="Equation" r:id="rId7" imgW="58547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655888"/>
                        <a:ext cx="5851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2" name="Text Box 8">
            <a:extLst>
              <a:ext uri="{FF2B5EF4-FFF2-40B4-BE49-F238E27FC236}">
                <a16:creationId xmlns:a16="http://schemas.microsoft.com/office/drawing/2014/main" id="{D5F2EA0B-2D30-4D99-9E0D-7B5256CD6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16338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85353" name="Object 9">
            <a:extLst>
              <a:ext uri="{FF2B5EF4-FFF2-40B4-BE49-F238E27FC236}">
                <a16:creationId xmlns:a16="http://schemas.microsoft.com/office/drawing/2014/main" id="{69D99319-D9CA-4A1C-87C1-5352B62F3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789363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公式" r:id="rId9" imgW="2247900" imgH="508000" progId="Equation.3">
                  <p:embed/>
                </p:oleObj>
              </mc:Choice>
              <mc:Fallback>
                <p:oleObj name="公式" r:id="rId9" imgW="22479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224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5355" name="Text Box 11">
                <a:extLst>
                  <a:ext uri="{FF2B5EF4-FFF2-40B4-BE49-F238E27FC236}">
                    <a16:creationId xmlns:a16="http://schemas.microsoft.com/office/drawing/2014/main" id="{0A57B445-F5E4-4FA4-9EDE-767A3F888B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450" y="5373688"/>
                <a:ext cx="59055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800" b="1" dirty="0">
                    <a:latin typeface="+mn-ea"/>
                    <a:ea typeface="+mn-ea"/>
                  </a:rPr>
                  <a:t>故级数在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kumimoji="1" lang="en-US" altLang="zh-CN" sz="2800" b="1" i="1" dirty="0" smtClean="0">
                        <a:latin typeface="Cambria Math" panose="02040503050406030204" pitchFamily="18" charset="0"/>
                        <a:ea typeface="+mn-ea"/>
                      </a:rPr>
                      <m:t>,+∞)</m:t>
                    </m:r>
                  </m:oMath>
                </a14:m>
                <a:r>
                  <a:rPr kumimoji="1" lang="zh-CN" altLang="en-US" sz="2800" b="1" dirty="0">
                    <a:latin typeface="+mn-ea"/>
                    <a:ea typeface="+mn-ea"/>
                  </a:rPr>
                  <a:t>上不一致收敛</a:t>
                </a:r>
                <a:endParaRPr kumimoji="1" lang="en-US" altLang="zh-CN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5355" name="Text Box 11">
                <a:extLst>
                  <a:ext uri="{FF2B5EF4-FFF2-40B4-BE49-F238E27FC236}">
                    <a16:creationId xmlns:a16="http://schemas.microsoft.com/office/drawing/2014/main" id="{0A57B445-F5E4-4FA4-9EDE-767A3F888B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5373688"/>
                <a:ext cx="5905500" cy="523875"/>
              </a:xfrm>
              <a:prstGeom prst="rect">
                <a:avLst/>
              </a:prstGeom>
              <a:blipFill>
                <a:blip r:embed="rId11"/>
                <a:stretch>
                  <a:fillRect l="-2167" t="-15294" b="-30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709C4D3-DF1B-4060-9C9A-601840A23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75" y="4365625"/>
          <a:ext cx="31813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2" imgW="1459866" imgH="406224" progId="Equation.DSMT4">
                  <p:embed/>
                </p:oleObj>
              </mc:Choice>
              <mc:Fallback>
                <p:oleObj name="Equation" r:id="rId12" imgW="1459866" imgH="40622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365625"/>
                        <a:ext cx="31813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00C35E5-4B5E-4F32-BFC9-3D81280E3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581525"/>
          <a:ext cx="692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4" imgW="317087" imgH="177569" progId="Equation.DSMT4">
                  <p:embed/>
                </p:oleObj>
              </mc:Choice>
              <mc:Fallback>
                <p:oleObj name="Equation" r:id="rId14" imgW="317087" imgH="17756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1525"/>
                        <a:ext cx="6921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3037A106-78BB-464B-B818-26B0D749B417}"/>
              </a:ext>
            </a:extLst>
          </p:cNvPr>
          <p:cNvCxnSpPr/>
          <p:nvPr/>
        </p:nvCxnSpPr>
        <p:spPr>
          <a:xfrm>
            <a:off x="4787900" y="4649788"/>
            <a:ext cx="288925" cy="2952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50" grpId="0"/>
      <p:bldP spid="185352" grpId="0"/>
      <p:bldP spid="1853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271424DC-21C9-47E7-B823-09E9A24B8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36613"/>
            <a:ext cx="1081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E86D5151-21C9-4D17-B248-8CFD6E93C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84538"/>
            <a:ext cx="935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6BC6DE6-2F5E-44A7-BDEF-0DC498167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765175"/>
          <a:ext cx="7358063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3378200" imgH="1143000" progId="Equation.DSMT4">
                  <p:embed/>
                </p:oleObj>
              </mc:Choice>
              <mc:Fallback>
                <p:oleObj name="Equation" r:id="rId3" imgW="3378200" imgH="1143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765175"/>
                        <a:ext cx="7358063" cy="249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2D67D0B-0ED2-4000-98F0-048DD6A3D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144838"/>
          <a:ext cx="46466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5" imgW="2133600" imgH="368300" progId="Equation.DSMT4">
                  <p:embed/>
                </p:oleObj>
              </mc:Choice>
              <mc:Fallback>
                <p:oleObj name="Equation" r:id="rId5" imgW="2133600" imgH="368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4838"/>
                        <a:ext cx="46466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5CF0CE9-0886-4FF0-B176-98822A2C9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22362"/>
              </p:ext>
            </p:extLst>
          </p:nvPr>
        </p:nvGraphicFramePr>
        <p:xfrm>
          <a:off x="755650" y="4149725"/>
          <a:ext cx="8013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7" imgW="8013700" imgH="1346200" progId="Equation.DSMT4">
                  <p:embed/>
                </p:oleObj>
              </mc:Choice>
              <mc:Fallback>
                <p:oleObj name="Equation" r:id="rId7" imgW="8013700" imgH="1346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8013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F3A8C63-7047-41DC-85CC-1C1091AC4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5661025"/>
          <a:ext cx="3014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661025"/>
                        <a:ext cx="3014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31A8D42-5AE1-42B5-9681-E24840566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77454"/>
              </p:ext>
            </p:extLst>
          </p:nvPr>
        </p:nvGraphicFramePr>
        <p:xfrm>
          <a:off x="1078706" y="6161088"/>
          <a:ext cx="4067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1" imgW="1866090" imgH="203112" progId="Equation.DSMT4">
                  <p:embed/>
                </p:oleObj>
              </mc:Choice>
              <mc:Fallback>
                <p:oleObj name="Equation" r:id="rId11" imgW="1866090" imgH="203112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06" y="6161088"/>
                        <a:ext cx="4067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0ED440E-CEF4-40E3-84C4-DE42C1640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92008"/>
              </p:ext>
            </p:extLst>
          </p:nvPr>
        </p:nvGraphicFramePr>
        <p:xfrm>
          <a:off x="5145881" y="5989637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13" imgW="2197100" imgH="787400" progId="Equation.DSMT4">
                  <p:embed/>
                </p:oleObj>
              </mc:Choice>
              <mc:Fallback>
                <p:oleObj name="Equation" r:id="rId13" imgW="2197100" imgH="7874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881" y="5989637"/>
                        <a:ext cx="2197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DC7F3DB-4EBC-4D11-A41A-048C76B1A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48231"/>
              </p:ext>
            </p:extLst>
          </p:nvPr>
        </p:nvGraphicFramePr>
        <p:xfrm>
          <a:off x="104775" y="895350"/>
          <a:ext cx="6037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3" imgW="3136680" imgH="380880" progId="Equation.DSMT4">
                  <p:embed/>
                </p:oleObj>
              </mc:Choice>
              <mc:Fallback>
                <p:oleObj name="Equation" r:id="rId3" imgW="3136680" imgH="3808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895350"/>
                        <a:ext cx="60372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6531E56-A0EE-4338-AA5B-3A772F751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62922"/>
              </p:ext>
            </p:extLst>
          </p:nvPr>
        </p:nvGraphicFramePr>
        <p:xfrm>
          <a:off x="6145213" y="895350"/>
          <a:ext cx="26146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895350"/>
                        <a:ext cx="26146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705BE2A-FDCD-48C3-B28B-905090F0A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1916113"/>
          <a:ext cx="22971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7" imgW="1193800" imgH="215900" progId="Equation.DSMT4">
                  <p:embed/>
                </p:oleObj>
              </mc:Choice>
              <mc:Fallback>
                <p:oleObj name="Equation" r:id="rId7" imgW="11938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916113"/>
                        <a:ext cx="22971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8B8B7A45-93D9-4AAC-AB25-DFF78A985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2549525"/>
            <a:ext cx="935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kumimoji="1" lang="en-US" altLang="zh-CN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2FC3CB2-2E6D-4BF1-81E6-7CA38960A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2565400"/>
          <a:ext cx="8234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9" imgW="4279680" imgH="215640" progId="Equation.DSMT4">
                  <p:embed/>
                </p:oleObj>
              </mc:Choice>
              <mc:Fallback>
                <p:oleObj name="Equation" r:id="rId9" imgW="427968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565400"/>
                        <a:ext cx="8234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1C488E5-3587-4443-A647-CAD64989F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57563"/>
          <a:ext cx="7942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11" imgW="4127400" imgH="215640" progId="Equation.DSMT4">
                  <p:embed/>
                </p:oleObj>
              </mc:Choice>
              <mc:Fallback>
                <p:oleObj name="Equation" r:id="rId11" imgW="4127400" imgH="215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79422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6E5826F-27AA-4EC8-B2E2-9F1582CE6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9675" y="3933825"/>
          <a:ext cx="32750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3" imgW="1701800" imgH="406400" progId="Equation.DSMT4">
                  <p:embed/>
                </p:oleObj>
              </mc:Choice>
              <mc:Fallback>
                <p:oleObj name="Equation" r:id="rId13" imgW="17018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933825"/>
                        <a:ext cx="32750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8BCD673-6A5F-4184-83B7-1FA1BBA47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149725"/>
          <a:ext cx="1563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149725"/>
                        <a:ext cx="15636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A59C091-4B4E-4A1D-8E8B-97F1FA5F4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32088"/>
              </p:ext>
            </p:extLst>
          </p:nvPr>
        </p:nvGraphicFramePr>
        <p:xfrm>
          <a:off x="1206500" y="4825126"/>
          <a:ext cx="285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Equation" r:id="rId17" imgW="1485900" imgH="203200" progId="Equation.DSMT4">
                  <p:embed/>
                </p:oleObj>
              </mc:Choice>
              <mc:Fallback>
                <p:oleObj name="Equation" r:id="rId17" imgW="1485900" imgH="203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825126"/>
                        <a:ext cx="2859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A393518-2CE7-4AA4-9C3F-E434C4BC2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83930"/>
              </p:ext>
            </p:extLst>
          </p:nvPr>
        </p:nvGraphicFramePr>
        <p:xfrm>
          <a:off x="4086225" y="4792663"/>
          <a:ext cx="3275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19" imgW="1701720" imgH="215640" progId="Equation.DSMT4">
                  <p:embed/>
                </p:oleObj>
              </mc:Choice>
              <mc:Fallback>
                <p:oleObj name="Equation" r:id="rId19" imgW="1701720" imgH="215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792663"/>
                        <a:ext cx="3275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5E82DC5-F88D-4E8A-A418-1B0A5A43B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9118"/>
              </p:ext>
            </p:extLst>
          </p:nvPr>
        </p:nvGraphicFramePr>
        <p:xfrm>
          <a:off x="1206500" y="5464888"/>
          <a:ext cx="42529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464888"/>
                        <a:ext cx="425291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4141B38-7450-4F46-BB68-CA868001A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35591"/>
              </p:ext>
            </p:extLst>
          </p:nvPr>
        </p:nvGraphicFramePr>
        <p:xfrm>
          <a:off x="5640388" y="5661073"/>
          <a:ext cx="80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23" imgW="418918" imgH="203112" progId="Equation.DSMT4">
                  <p:embed/>
                </p:oleObj>
              </mc:Choice>
              <mc:Fallback>
                <p:oleObj name="Equation" r:id="rId23" imgW="418918" imgH="20311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5661073"/>
                        <a:ext cx="806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:a16="http://schemas.microsoft.com/office/drawing/2014/main" id="{19C34C71-6088-4644-8922-97AE4F5AC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8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1987" name="Object 4">
            <a:extLst>
              <a:ext uri="{FF2B5EF4-FFF2-40B4-BE49-F238E27FC236}">
                <a16:creationId xmlns:a16="http://schemas.microsoft.com/office/drawing/2014/main" id="{99E6DB56-80BC-46BA-8E44-B5A8A404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05592"/>
              </p:ext>
            </p:extLst>
          </p:nvPr>
        </p:nvGraphicFramePr>
        <p:xfrm>
          <a:off x="684213" y="1527175"/>
          <a:ext cx="78486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3492360" imgH="888840" progId="Equation.DSMT4">
                  <p:embed/>
                </p:oleObj>
              </mc:Choice>
              <mc:Fallback>
                <p:oleObj name="Equation" r:id="rId3" imgW="34923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27175"/>
                        <a:ext cx="7848600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6">
            <a:extLst>
              <a:ext uri="{FF2B5EF4-FFF2-40B4-BE49-F238E27FC236}">
                <a16:creationId xmlns:a16="http://schemas.microsoft.com/office/drawing/2014/main" id="{BEBC7542-B184-4196-A909-D7CA1D3AE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77900"/>
            <a:ext cx="532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/>
              <a:t>例</a:t>
            </a:r>
            <a:r>
              <a:rPr kumimoji="1" lang="en-US" altLang="zh-CN" sz="2400" b="1"/>
              <a:t>8</a:t>
            </a:r>
            <a:r>
              <a:rPr kumimoji="1" lang="zh-CN" altLang="en-US" sz="2400" b="1"/>
              <a:t>（利用例</a:t>
            </a:r>
            <a:r>
              <a:rPr kumimoji="1" lang="en-US" altLang="zh-CN" sz="2400" b="1"/>
              <a:t>7</a:t>
            </a:r>
            <a:r>
              <a:rPr kumimoji="1" lang="zh-CN" altLang="en-US" sz="2400" b="1"/>
              <a:t>结论的</a:t>
            </a:r>
            <a:r>
              <a:rPr lang="zh-CN" altLang="en-US" sz="2400" b="1">
                <a:solidFill>
                  <a:srgbClr val="FF3300"/>
                </a:solidFill>
              </a:rPr>
              <a:t>逆否</a:t>
            </a:r>
            <a:r>
              <a:rPr kumimoji="1" lang="zh-CN" altLang="en-US" sz="2400" b="1"/>
              <a:t>）</a:t>
            </a:r>
          </a:p>
        </p:txBody>
      </p:sp>
      <p:sp>
        <p:nvSpPr>
          <p:cNvPr id="41989" name="Text Box 7">
            <a:extLst>
              <a:ext uri="{FF2B5EF4-FFF2-40B4-BE49-F238E27FC236}">
                <a16:creationId xmlns:a16="http://schemas.microsoft.com/office/drawing/2014/main" id="{59CA3C6F-1CC3-4887-B329-1AE767CF4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46538"/>
            <a:ext cx="7273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/>
              <a:t>不一致收敛．</a:t>
            </a:r>
            <a:r>
              <a:rPr lang="en-US" altLang="zh-CN" sz="2400" b="1" dirty="0">
                <a:solidFill>
                  <a:srgbClr val="FF3300"/>
                </a:solidFill>
              </a:rPr>
              <a:t>(</a:t>
            </a:r>
            <a:r>
              <a:rPr lang="zh-CN" altLang="en-US" sz="2400" b="1" dirty="0">
                <a:solidFill>
                  <a:srgbClr val="FF3300"/>
                </a:solidFill>
              </a:rPr>
              <a:t>它们在相应的闭区间是不一致收敛的</a:t>
            </a:r>
            <a:r>
              <a:rPr lang="en-US" altLang="zh-CN" sz="2400" b="1" dirty="0">
                <a:solidFill>
                  <a:srgbClr val="FF3300"/>
                </a:solidFill>
              </a:rPr>
              <a:t>)-----</a:t>
            </a:r>
            <a:r>
              <a:rPr lang="zh-CN" altLang="en-US" sz="2400" b="1" dirty="0">
                <a:solidFill>
                  <a:srgbClr val="FF3300"/>
                </a:solidFill>
              </a:rPr>
              <a:t>由逆否命题可得到。</a:t>
            </a:r>
          </a:p>
        </p:txBody>
      </p:sp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86AA61-D8A3-48B8-B22A-2864F9FF731F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9515A5EF-FE12-4F76-9F4E-13F86BDC4519}" type="slidenum">
              <a:rPr lang="en-US" altLang="zh-CN" sz="1200"/>
              <a:pPr algn="r" eaLnBrk="1" hangingPunct="1"/>
              <a:t>25</a:t>
            </a:fld>
            <a:endParaRPr lang="en-US" altLang="zh-CN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CD9DEE16-C7AC-48F7-829B-4587CEED1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1196975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200" b="1">
                <a:solidFill>
                  <a:srgbClr val="0000FF"/>
                </a:solidFill>
                <a:latin typeface="Garamond" panose="02020404030301010803" pitchFamily="18" charset="0"/>
              </a:rPr>
              <a:t>作业   </a:t>
            </a:r>
            <a:endParaRPr lang="en-US" altLang="zh-CN" sz="4200" b="1">
              <a:solidFill>
                <a:srgbClr val="0000FF"/>
              </a:solidFill>
              <a:latin typeface="Garamond" panose="02020404030301010803" pitchFamily="18" charset="0"/>
            </a:endParaRP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B3C5AB63-B0A7-4F90-B75C-55B7040E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050" y="2565400"/>
            <a:ext cx="7416800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b="1" dirty="0">
                <a:latin typeface="+mn-ea"/>
                <a:ea typeface="+mn-ea"/>
              </a:rPr>
              <a:t>12.1</a:t>
            </a:r>
            <a:endParaRPr lang="zh-CN" altLang="en-US" b="1" dirty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,4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2,4,6,7,8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,5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7,9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11,13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9AE30DE4-5B63-4377-A0A3-29EB9C473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20713"/>
            <a:ext cx="181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</a:p>
        </p:txBody>
      </p:sp>
      <p:graphicFrame>
        <p:nvGraphicFramePr>
          <p:cNvPr id="4099" name="对象 7">
            <a:extLst>
              <a:ext uri="{FF2B5EF4-FFF2-40B4-BE49-F238E27FC236}">
                <a16:creationId xmlns:a16="http://schemas.microsoft.com/office/drawing/2014/main" id="{9E421CE7-0153-413C-AC8D-1B1B8B70D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93112"/>
              </p:ext>
            </p:extLst>
          </p:nvPr>
        </p:nvGraphicFramePr>
        <p:xfrm>
          <a:off x="636588" y="981075"/>
          <a:ext cx="7337425" cy="37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7353000" imgH="3771720" progId="Equation.DSMT4">
                  <p:embed/>
                </p:oleObj>
              </mc:Choice>
              <mc:Fallback>
                <p:oleObj name="Equation" r:id="rId3" imgW="7353000" imgH="37717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981075"/>
                        <a:ext cx="7337425" cy="375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622D0295-562A-4603-A085-C23E7417A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13325"/>
          <a:ext cx="79629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Document" r:id="rId5" imgW="8188799" imgH="1247752" progId="Word.Document.8">
                  <p:embed/>
                </p:oleObj>
              </mc:Choice>
              <mc:Fallback>
                <p:oleObj name="Document" r:id="rId5" imgW="8188799" imgH="124775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13325"/>
                        <a:ext cx="79629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C6937DF-C5E2-4434-B161-C1816A921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722563"/>
          <a:ext cx="481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4813300" imgH="774700" progId="Equation.DSMT4">
                  <p:embed/>
                </p:oleObj>
              </mc:Choice>
              <mc:Fallback>
                <p:oleObj name="Equation" r:id="rId3" imgW="4813300" imgH="774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22563"/>
                        <a:ext cx="4813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195A214-7569-4D1F-9C93-2ACCD97FC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8075" y="3644900"/>
          <a:ext cx="23796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公式" r:id="rId5" imgW="2616200" imgH="482600" progId="Equation.3">
                  <p:embed/>
                </p:oleObj>
              </mc:Choice>
              <mc:Fallback>
                <p:oleObj name="公式" r:id="rId5" imgW="2616200" imgH="482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44900"/>
                        <a:ext cx="23796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94829D1-5020-459F-87E7-53C19D0A7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3644900"/>
          <a:ext cx="2378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7" imgW="2616200" imgH="482600" progId="Equation.3">
                  <p:embed/>
                </p:oleObj>
              </mc:Choice>
              <mc:Fallback>
                <p:oleObj name="公式" r:id="rId7" imgW="2616200" imgH="482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3644900"/>
                        <a:ext cx="2378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59FAD4A-4C90-461E-983B-F91225EB8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92600"/>
          <a:ext cx="1997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2197100" imgH="457200" progId="Equation.DSMT4">
                  <p:embed/>
                </p:oleObj>
              </mc:Choice>
              <mc:Fallback>
                <p:oleObj name="Equation" r:id="rId9" imgW="21971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1997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8">
            <a:extLst>
              <a:ext uri="{FF2B5EF4-FFF2-40B4-BE49-F238E27FC236}">
                <a16:creationId xmlns:a16="http://schemas.microsoft.com/office/drawing/2014/main" id="{AF96ACDF-0052-49A2-939F-D56BCECF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93098"/>
              </p:ext>
            </p:extLst>
          </p:nvPr>
        </p:nvGraphicFramePr>
        <p:xfrm>
          <a:off x="678656" y="5157192"/>
          <a:ext cx="77866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1" imgW="7264400" imgH="1333500" progId="Equation.DSMT4">
                  <p:embed/>
                </p:oleObj>
              </mc:Choice>
              <mc:Fallback>
                <p:oleObj name="Equation" r:id="rId11" imgW="7264400" imgH="1333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" y="5157192"/>
                        <a:ext cx="778668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8D008452-F5EE-4ADF-9AA4-03190EF7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8334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endParaRPr kumimoji="1"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E0BC0917-8B7B-486D-965A-7910E1C6C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690563"/>
            <a:ext cx="80645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函数项级数在某点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收敛问题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实质上是数项级数的收敛问题，函数项级数的这种收敛性称为逐点收敛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id="{74CD8F3A-61D3-4670-9F5E-EC0F4F342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769938"/>
          <a:ext cx="710247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Document" r:id="rId3" imgW="7324775" imgH="1428884" progId="Word.Document.8">
                  <p:embed/>
                </p:oleObj>
              </mc:Choice>
              <mc:Fallback>
                <p:oleObj name="Document" r:id="rId3" imgW="7324775" imgH="142888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769938"/>
                        <a:ext cx="710247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>
            <a:extLst>
              <a:ext uri="{FF2B5EF4-FFF2-40B4-BE49-F238E27FC236}">
                <a16:creationId xmlns:a16="http://schemas.microsoft.com/office/drawing/2014/main" id="{9FF1AD84-A2C9-4787-A5BF-9A390D1E7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1752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C5BC0D1D-CD1F-432B-B108-F63D9CB6C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526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由比值判别法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CFDD815F-4158-4C4A-BCFF-E27C6E15B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514600"/>
          <a:ext cx="1198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公式" r:id="rId5" imgW="1244600" imgH="1028700" progId="Equation.3">
                  <p:embed/>
                </p:oleObj>
              </mc:Choice>
              <mc:Fallback>
                <p:oleObj name="公式" r:id="rId5" imgW="1244600" imgH="1028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14600"/>
                        <a:ext cx="11985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>
            <a:extLst>
              <a:ext uri="{FF2B5EF4-FFF2-40B4-BE49-F238E27FC236}">
                <a16:creationId xmlns:a16="http://schemas.microsoft.com/office/drawing/2014/main" id="{D30CDDC4-67AB-4BFD-A022-712EB8ECE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2535238"/>
          <a:ext cx="20812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公式" r:id="rId7" imgW="2146300" imgH="990600" progId="Equation.3">
                  <p:embed/>
                </p:oleObj>
              </mc:Choice>
              <mc:Fallback>
                <p:oleObj name="公式" r:id="rId7" imgW="2146300" imgH="990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35238"/>
                        <a:ext cx="20812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F859F6F-ECB2-4C3E-B2F8-1475B4B80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595563"/>
          <a:ext cx="2482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公式" r:id="rId9" imgW="2730500" imgH="990600" progId="Equation.3">
                  <p:embed/>
                </p:oleObj>
              </mc:Choice>
              <mc:Fallback>
                <p:oleObj name="公式" r:id="rId9" imgW="2730500" imgH="990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5563"/>
                        <a:ext cx="24828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78362F7B-1F88-4D86-9613-A829A62BE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733800"/>
          <a:ext cx="22987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公式" r:id="rId11" imgW="2540000" imgH="990600" progId="Equation.3">
                  <p:embed/>
                </p:oleObj>
              </mc:Choice>
              <mc:Fallback>
                <p:oleObj name="公式" r:id="rId11" imgW="2540000" imgH="990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22987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3DD3EDCC-31EB-4DA4-AE2C-E0BA2AB46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953000"/>
          <a:ext cx="2647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公式" r:id="rId13" imgW="3073400" imgH="457200" progId="Equation.3">
                  <p:embed/>
                </p:oleObj>
              </mc:Choice>
              <mc:Fallback>
                <p:oleObj name="公式" r:id="rId13" imgW="3073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2647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>
            <a:extLst>
              <a:ext uri="{FF2B5EF4-FFF2-40B4-BE49-F238E27FC236}">
                <a16:creationId xmlns:a16="http://schemas.microsoft.com/office/drawing/2014/main" id="{89D7B219-ED5A-401A-99A3-96F23EEB8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6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级数绝对收敛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471" name="Object 15">
            <a:extLst>
              <a:ext uri="{FF2B5EF4-FFF2-40B4-BE49-F238E27FC236}">
                <a16:creationId xmlns:a16="http://schemas.microsoft.com/office/drawing/2014/main" id="{220D8DA7-FF96-4E03-991C-850A08107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3962400"/>
          <a:ext cx="1849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公式" r:id="rId15" imgW="1955800" imgH="482600" progId="Equation.3">
                  <p:embed/>
                </p:oleObj>
              </mc:Choice>
              <mc:Fallback>
                <p:oleObj name="公式" r:id="rId15" imgW="19558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962400"/>
                        <a:ext cx="1849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utoUpdateAnimBg="0"/>
      <p:bldP spid="1946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99AE541B-75CB-4D17-A132-FD98D2622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6353"/>
              </p:ext>
            </p:extLst>
          </p:nvPr>
        </p:nvGraphicFramePr>
        <p:xfrm>
          <a:off x="1241425" y="684213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3" imgW="4825800" imgH="1015920" progId="Equation.DSMT4">
                  <p:embed/>
                </p:oleObj>
              </mc:Choice>
              <mc:Fallback>
                <p:oleObj name="Equation" r:id="rId3" imgW="482580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684213"/>
                        <a:ext cx="482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>
            <a:extLst>
              <a:ext uri="{FF2B5EF4-FFF2-40B4-BE49-F238E27FC236}">
                <a16:creationId xmlns:a16="http://schemas.microsoft.com/office/drawing/2014/main" id="{4C3EACC0-4AE7-4551-9133-89B5B0A26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52500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</a:p>
        </p:txBody>
      </p:sp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420924FF-8EBA-4561-8CA6-F01BE5A12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752600"/>
          <a:ext cx="1841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公式" r:id="rId5" imgW="1841500" imgH="1028700" progId="Equation.3">
                  <p:embed/>
                </p:oleObj>
              </mc:Choice>
              <mc:Fallback>
                <p:oleObj name="公式" r:id="rId5" imgW="18415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52600"/>
                        <a:ext cx="1841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Text Box 7">
            <a:extLst>
              <a:ext uri="{FF2B5EF4-FFF2-40B4-BE49-F238E27FC236}">
                <a16:creationId xmlns:a16="http://schemas.microsoft.com/office/drawing/2014/main" id="{9B62903E-0A17-4B8C-9102-87C96E343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44675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87403" name="Object 11">
            <a:extLst>
              <a:ext uri="{FF2B5EF4-FFF2-40B4-BE49-F238E27FC236}">
                <a16:creationId xmlns:a16="http://schemas.microsoft.com/office/drawing/2014/main" id="{B53B135E-F513-4345-8413-6D6A9A8EA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068638"/>
          <a:ext cx="151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7" imgW="1511300" imgH="330200" progId="Equation.DSMT4">
                  <p:embed/>
                </p:oleObj>
              </mc:Choice>
              <mc:Fallback>
                <p:oleObj name="Equation" r:id="rId7" imgW="15113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68638"/>
                        <a:ext cx="151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1">
            <a:extLst>
              <a:ext uri="{FF2B5EF4-FFF2-40B4-BE49-F238E27FC236}">
                <a16:creationId xmlns:a16="http://schemas.microsoft.com/office/drawing/2014/main" id="{CCDBEB26-0F1D-4EF5-A9B4-4954A47BF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785938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9" imgW="1193800" imgH="889000" progId="Equation.DSMT4">
                  <p:embed/>
                </p:oleObj>
              </mc:Choice>
              <mc:Fallback>
                <p:oleObj name="Equation" r:id="rId9" imgW="1193800" imgH="88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85938"/>
                        <a:ext cx="1193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2">
            <a:extLst>
              <a:ext uri="{FF2B5EF4-FFF2-40B4-BE49-F238E27FC236}">
                <a16:creationId xmlns:a16="http://schemas.microsoft.com/office/drawing/2014/main" id="{BF5E7091-0B82-46BF-9F2E-227CA90D0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751138"/>
          <a:ext cx="3467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1" imgW="3467100" imgH="965200" progId="Equation.DSMT4">
                  <p:embed/>
                </p:oleObj>
              </mc:Choice>
              <mc:Fallback>
                <p:oleObj name="Equation" r:id="rId11" imgW="3467100" imgH="965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51138"/>
                        <a:ext cx="3467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8AA7B1D-7E13-4B52-B649-34505D55B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948113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3" imgW="1269449" imgH="444307" progId="Equation.DSMT4">
                  <p:embed/>
                </p:oleObj>
              </mc:Choice>
              <mc:Fallback>
                <p:oleObj name="Equation" r:id="rId13" imgW="1269449" imgH="44430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48113"/>
                        <a:ext cx="127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4">
            <a:extLst>
              <a:ext uri="{FF2B5EF4-FFF2-40B4-BE49-F238E27FC236}">
                <a16:creationId xmlns:a16="http://schemas.microsoft.com/office/drawing/2014/main" id="{B0E4CA63-49C8-4582-9DAD-3256F413D7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3716338"/>
          <a:ext cx="543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5" imgW="5435600" imgH="1016000" progId="Equation.DSMT4">
                  <p:embed/>
                </p:oleObj>
              </mc:Choice>
              <mc:Fallback>
                <p:oleObj name="Equation" r:id="rId15" imgW="5435600" imgH="1016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716338"/>
                        <a:ext cx="5435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5">
            <a:extLst>
              <a:ext uri="{FF2B5EF4-FFF2-40B4-BE49-F238E27FC236}">
                <a16:creationId xmlns:a16="http://schemas.microsoft.com/office/drawing/2014/main" id="{79C122FE-9E46-4436-B442-4D5C17598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076700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17" imgW="748975" imgH="393529" progId="Equation.DSMT4">
                  <p:embed/>
                </p:oleObj>
              </mc:Choice>
              <mc:Fallback>
                <p:oleObj name="Equation" r:id="rId17" imgW="748975" imgH="393529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076700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65B531-41E5-442C-9B18-E4F0F7C89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3" y="508635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19" imgW="1511300" imgH="444500" progId="Equation.DSMT4">
                  <p:embed/>
                </p:oleObj>
              </mc:Choice>
              <mc:Fallback>
                <p:oleObj name="Equation" r:id="rId19" imgW="151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5086350"/>
                        <a:ext cx="151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对象 7">
            <a:extLst>
              <a:ext uri="{FF2B5EF4-FFF2-40B4-BE49-F238E27FC236}">
                <a16:creationId xmlns:a16="http://schemas.microsoft.com/office/drawing/2014/main" id="{BDC94320-81C3-4AB5-B66A-8975ED21F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4797425"/>
          <a:ext cx="6235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21" imgW="6235700" imgH="1016000" progId="Equation.DSMT4">
                  <p:embed/>
                </p:oleObj>
              </mc:Choice>
              <mc:Fallback>
                <p:oleObj name="Equation" r:id="rId21" imgW="6235700" imgH="1016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797425"/>
                        <a:ext cx="6235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8">
            <a:extLst>
              <a:ext uri="{FF2B5EF4-FFF2-40B4-BE49-F238E27FC236}">
                <a16:creationId xmlns:a16="http://schemas.microsoft.com/office/drawing/2014/main" id="{354F1D82-D01E-4E74-932A-677630D91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5084763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23" imgW="736280" imgH="393529" progId="Equation.DSMT4">
                  <p:embed/>
                </p:oleObj>
              </mc:Choice>
              <mc:Fallback>
                <p:oleObj name="Equation" r:id="rId23" imgW="736280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084763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9">
            <a:extLst>
              <a:ext uri="{FF2B5EF4-FFF2-40B4-BE49-F238E27FC236}">
                <a16:creationId xmlns:a16="http://schemas.microsoft.com/office/drawing/2014/main" id="{052702A8-DD05-4EC5-ADB7-F0FA49B2B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57043"/>
              </p:ext>
            </p:extLst>
          </p:nvPr>
        </p:nvGraphicFramePr>
        <p:xfrm>
          <a:off x="976313" y="6027738"/>
          <a:ext cx="420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25" imgW="4203360" imgH="431640" progId="Equation.DSMT4">
                  <p:embed/>
                </p:oleObj>
              </mc:Choice>
              <mc:Fallback>
                <p:oleObj name="Equation" r:id="rId25" imgW="420336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6027738"/>
                        <a:ext cx="420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64" name="Object 12">
            <a:extLst>
              <a:ext uri="{FF2B5EF4-FFF2-40B4-BE49-F238E27FC236}">
                <a16:creationId xmlns:a16="http://schemas.microsoft.com/office/drawing/2014/main" id="{18895209-D7AA-44EB-965A-D5AC93F8B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5213" y="15113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公式" r:id="rId3" imgW="761669" imgH="431613" progId="Equation.3">
                  <p:embed/>
                </p:oleObj>
              </mc:Choice>
              <mc:Fallback>
                <p:oleObj name="公式" r:id="rId3" imgW="761669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511300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>
            <a:extLst>
              <a:ext uri="{FF2B5EF4-FFF2-40B4-BE49-F238E27FC236}">
                <a16:creationId xmlns:a16="http://schemas.microsoft.com/office/drawing/2014/main" id="{CAAFDE9C-B654-49BA-A66F-415673E15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214630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公式" r:id="rId5" imgW="749300" imgH="419100" progId="Equation.3">
                  <p:embed/>
                </p:oleObj>
              </mc:Choice>
              <mc:Fallback>
                <p:oleObj name="公式" r:id="rId5" imgW="7493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14630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1">
            <a:extLst>
              <a:ext uri="{FF2B5EF4-FFF2-40B4-BE49-F238E27FC236}">
                <a16:creationId xmlns:a16="http://schemas.microsoft.com/office/drawing/2014/main" id="{51F7D4D2-E60B-46C9-B27C-B010E7653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89693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7" imgW="1562100" imgH="444500" progId="Equation.DSMT4">
                  <p:embed/>
                </p:oleObj>
              </mc:Choice>
              <mc:Fallback>
                <p:oleObj name="Equation" r:id="rId7" imgW="15621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9693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2">
            <a:extLst>
              <a:ext uri="{FF2B5EF4-FFF2-40B4-BE49-F238E27FC236}">
                <a16:creationId xmlns:a16="http://schemas.microsoft.com/office/drawing/2014/main" id="{D374BC7F-F817-46C1-BBD0-43E009E16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879475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9" imgW="1600200" imgH="444500" progId="Equation.DSMT4">
                  <p:embed/>
                </p:oleObj>
              </mc:Choice>
              <mc:Fallback>
                <p:oleObj name="Equation" r:id="rId9" imgW="16002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79475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>
            <a:extLst>
              <a:ext uri="{FF2B5EF4-FFF2-40B4-BE49-F238E27FC236}">
                <a16:creationId xmlns:a16="http://schemas.microsoft.com/office/drawing/2014/main" id="{B5A857D1-6642-4AA1-9592-A66EDBEE2ABF}"/>
              </a:ext>
            </a:extLst>
          </p:cNvPr>
          <p:cNvSpPr/>
          <p:nvPr/>
        </p:nvSpPr>
        <p:spPr>
          <a:xfrm>
            <a:off x="1835150" y="836613"/>
            <a:ext cx="979488" cy="4857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右箭头 22">
            <a:extLst>
              <a:ext uri="{FF2B5EF4-FFF2-40B4-BE49-F238E27FC236}">
                <a16:creationId xmlns:a16="http://schemas.microsoft.com/office/drawing/2014/main" id="{5AA4F209-5A7F-43B8-B898-EC615BFD3A1B}"/>
              </a:ext>
            </a:extLst>
          </p:cNvPr>
          <p:cNvSpPr/>
          <p:nvPr/>
        </p:nvSpPr>
        <p:spPr>
          <a:xfrm>
            <a:off x="1835150" y="1474788"/>
            <a:ext cx="977900" cy="484187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右箭头 23">
            <a:extLst>
              <a:ext uri="{FF2B5EF4-FFF2-40B4-BE49-F238E27FC236}">
                <a16:creationId xmlns:a16="http://schemas.microsoft.com/office/drawing/2014/main" id="{003C1DCB-564E-4E5A-B2DB-CA805A84B897}"/>
              </a:ext>
            </a:extLst>
          </p:cNvPr>
          <p:cNvSpPr/>
          <p:nvPr/>
        </p:nvSpPr>
        <p:spPr>
          <a:xfrm>
            <a:off x="1908175" y="2133600"/>
            <a:ext cx="977900" cy="48418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0422826-AE17-431B-93AF-F5084AE17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490663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公式" r:id="rId11" imgW="761669" imgH="431613" progId="Equation.3">
                  <p:embed/>
                </p:oleObj>
              </mc:Choice>
              <mc:Fallback>
                <p:oleObj name="公式" r:id="rId11" imgW="761669" imgH="431613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90663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FF2DA51-A65B-4F03-BAB0-3AC42483F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217738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公式" r:id="rId12" imgW="749300" imgH="419100" progId="Equation.3">
                  <p:embed/>
                </p:oleObj>
              </mc:Choice>
              <mc:Fallback>
                <p:oleObj name="公式" r:id="rId12" imgW="749300" imgH="4191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17738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FC07B7CA-68C4-4894-9ED5-C93F4C74943E}"/>
              </a:ext>
            </a:extLst>
          </p:cNvPr>
          <p:cNvSpPr/>
          <p:nvPr/>
        </p:nvSpPr>
        <p:spPr>
          <a:xfrm>
            <a:off x="1947917" y="550666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EA8FCD6-A117-45BC-B523-C7118D4A9DFC}"/>
              </a:ext>
            </a:extLst>
          </p:cNvPr>
          <p:cNvSpPr/>
          <p:nvPr/>
        </p:nvSpPr>
        <p:spPr>
          <a:xfrm>
            <a:off x="1987308" y="1138187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9CB0947-69EF-4F36-81E5-454D26F56013}"/>
              </a:ext>
            </a:extLst>
          </p:cNvPr>
          <p:cNvSpPr/>
          <p:nvPr/>
        </p:nvSpPr>
        <p:spPr>
          <a:xfrm>
            <a:off x="2059316" y="1916832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DDFF483-D0D4-4C44-AA99-AED93E4BDB77}"/>
              </a:ext>
            </a:extLst>
          </p:cNvPr>
          <p:cNvSpPr/>
          <p:nvPr/>
        </p:nvSpPr>
        <p:spPr>
          <a:xfrm>
            <a:off x="7524328" y="620688"/>
            <a:ext cx="1129023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ˣ</a:t>
            </a:r>
            <a:endParaRPr lang="zh-CN" altLang="en-US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graphicFrame>
        <p:nvGraphicFramePr>
          <p:cNvPr id="8212" name="对象 36">
            <a:extLst>
              <a:ext uri="{FF2B5EF4-FFF2-40B4-BE49-F238E27FC236}">
                <a16:creationId xmlns:a16="http://schemas.microsoft.com/office/drawing/2014/main" id="{CAF30E31-302D-4994-814B-1860030F5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895350"/>
          <a:ext cx="147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13" imgW="1473200" imgH="431800" progId="Equation.DSMT4">
                  <p:embed/>
                </p:oleObj>
              </mc:Choice>
              <mc:Fallback>
                <p:oleObj name="Equation" r:id="rId13" imgW="1473200" imgH="43180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895350"/>
                        <a:ext cx="147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右箭头 37">
            <a:extLst>
              <a:ext uri="{FF2B5EF4-FFF2-40B4-BE49-F238E27FC236}">
                <a16:creationId xmlns:a16="http://schemas.microsoft.com/office/drawing/2014/main" id="{E71CE3DA-24AF-4EB8-8A3F-FDF22E849E3D}"/>
              </a:ext>
            </a:extLst>
          </p:cNvPr>
          <p:cNvSpPr/>
          <p:nvPr/>
        </p:nvSpPr>
        <p:spPr>
          <a:xfrm>
            <a:off x="4932363" y="847725"/>
            <a:ext cx="977900" cy="48418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右箭头 38">
            <a:extLst>
              <a:ext uri="{FF2B5EF4-FFF2-40B4-BE49-F238E27FC236}">
                <a16:creationId xmlns:a16="http://schemas.microsoft.com/office/drawing/2014/main" id="{2C99E8C2-0202-462F-ADE9-383112A42DF7}"/>
              </a:ext>
            </a:extLst>
          </p:cNvPr>
          <p:cNvSpPr/>
          <p:nvPr/>
        </p:nvSpPr>
        <p:spPr>
          <a:xfrm>
            <a:off x="4932363" y="1531938"/>
            <a:ext cx="977900" cy="4857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右箭头 39">
            <a:extLst>
              <a:ext uri="{FF2B5EF4-FFF2-40B4-BE49-F238E27FC236}">
                <a16:creationId xmlns:a16="http://schemas.microsoft.com/office/drawing/2014/main" id="{9ADB1EF5-F746-44BC-935B-711B31EA752E}"/>
              </a:ext>
            </a:extLst>
          </p:cNvPr>
          <p:cNvSpPr/>
          <p:nvPr/>
        </p:nvSpPr>
        <p:spPr>
          <a:xfrm>
            <a:off x="4962525" y="2181225"/>
            <a:ext cx="977900" cy="4857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7B3B033-F36B-4ECA-BFEC-92179C1B4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15494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公式" r:id="rId15" imgW="761669" imgH="431613" progId="Equation.3">
                  <p:embed/>
                </p:oleObj>
              </mc:Choice>
              <mc:Fallback>
                <p:oleObj name="公式" r:id="rId15" imgW="761669" imgH="431613" progId="Equation.3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549400"/>
                        <a:ext cx="76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6681906D-2B6A-4FBE-AB9B-5C8282754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2542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公式" r:id="rId16" imgW="749300" imgH="419100" progId="Equation.3">
                  <p:embed/>
                </p:oleObj>
              </mc:Choice>
              <mc:Fallback>
                <p:oleObj name="公式" r:id="rId16" imgW="749300" imgH="419100" progId="Equation.3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2542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>
            <a:extLst>
              <a:ext uri="{FF2B5EF4-FFF2-40B4-BE49-F238E27FC236}">
                <a16:creationId xmlns:a16="http://schemas.microsoft.com/office/drawing/2014/main" id="{814C5A11-84A1-42E3-AB7C-E6ADC43D88CA}"/>
              </a:ext>
            </a:extLst>
          </p:cNvPr>
          <p:cNvSpPr/>
          <p:nvPr/>
        </p:nvSpPr>
        <p:spPr>
          <a:xfrm>
            <a:off x="4965332" y="561454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F2EC1F31-6920-41D1-B28D-A895C2DF7AC1}"/>
              </a:ext>
            </a:extLst>
          </p:cNvPr>
          <p:cNvSpPr/>
          <p:nvPr/>
        </p:nvSpPr>
        <p:spPr>
          <a:xfrm>
            <a:off x="5047952" y="1196752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FAC4B20F-B0DA-4F57-A3E4-F1F978AE0F7C}"/>
              </a:ext>
            </a:extLst>
          </p:cNvPr>
          <p:cNvSpPr/>
          <p:nvPr/>
        </p:nvSpPr>
        <p:spPr>
          <a:xfrm>
            <a:off x="5114453" y="2001614"/>
            <a:ext cx="60785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?</a:t>
            </a:r>
            <a:endParaRPr lang="zh-CN" alt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graphicFrame>
        <p:nvGraphicFramePr>
          <p:cNvPr id="8222" name="对象 2">
            <a:extLst>
              <a:ext uri="{FF2B5EF4-FFF2-40B4-BE49-F238E27FC236}">
                <a16:creationId xmlns:a16="http://schemas.microsoft.com/office/drawing/2014/main" id="{DCD661F4-DEE7-4ABA-BB79-8E55FD840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357563"/>
          <a:ext cx="2565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7" imgW="2565400" imgH="774700" progId="Equation.DSMT4">
                  <p:embed/>
                </p:oleObj>
              </mc:Choice>
              <mc:Fallback>
                <p:oleObj name="Equation" r:id="rId17" imgW="2565400" imgH="774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7563"/>
                        <a:ext cx="2565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对象 7">
            <a:extLst>
              <a:ext uri="{FF2B5EF4-FFF2-40B4-BE49-F238E27FC236}">
                <a16:creationId xmlns:a16="http://schemas.microsoft.com/office/drawing/2014/main" id="{CDA693AE-1B6E-42CA-AE24-74865D4B7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88036"/>
              </p:ext>
            </p:extLst>
          </p:nvPr>
        </p:nvGraphicFramePr>
        <p:xfrm>
          <a:off x="3248025" y="3516312"/>
          <a:ext cx="538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9" imgW="5384520" imgH="1523880" progId="Equation.DSMT4">
                  <p:embed/>
                </p:oleObj>
              </mc:Choice>
              <mc:Fallback>
                <p:oleObj name="Equation" r:id="rId19" imgW="5384520" imgH="15238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516312"/>
                        <a:ext cx="5384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9EFC7891-66F1-4FB7-9004-B0FE6CCD7C2C}"/>
              </a:ext>
            </a:extLst>
          </p:cNvPr>
          <p:cNvSpPr/>
          <p:nvPr/>
        </p:nvSpPr>
        <p:spPr>
          <a:xfrm>
            <a:off x="7524328" y="1313089"/>
            <a:ext cx="1129023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ˣ</a:t>
            </a:r>
            <a:endParaRPr lang="zh-CN" altLang="en-US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9386324C-F89D-45DA-A1C7-4BF3DCA8094F}"/>
              </a:ext>
            </a:extLst>
          </p:cNvPr>
          <p:cNvSpPr/>
          <p:nvPr/>
        </p:nvSpPr>
        <p:spPr>
          <a:xfrm>
            <a:off x="7524328" y="1988840"/>
            <a:ext cx="1129023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ea typeface="宋体" charset="-122"/>
              </a:rPr>
              <a:t>ˣ</a:t>
            </a:r>
            <a:endParaRPr lang="zh-CN" altLang="en-US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  <a:ea typeface="宋体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70AE677-EC0E-47CB-A1FB-830286932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4365625"/>
          <a:ext cx="232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21" imgW="2323092" imgH="545863" progId="Equation.DSMT4">
                  <p:embed/>
                </p:oleObj>
              </mc:Choice>
              <mc:Fallback>
                <p:oleObj name="Equation" r:id="rId21" imgW="2323092" imgH="54586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365625"/>
                        <a:ext cx="2324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6">
            <a:extLst>
              <a:ext uri="{FF2B5EF4-FFF2-40B4-BE49-F238E27FC236}">
                <a16:creationId xmlns:a16="http://schemas.microsoft.com/office/drawing/2014/main" id="{BDBE82AC-1FBD-46DA-AB75-A522B3920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5084763"/>
            <a:ext cx="194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48" name="对象 6">
            <a:extLst>
              <a:ext uri="{FF2B5EF4-FFF2-40B4-BE49-F238E27FC236}">
                <a16:creationId xmlns:a16="http://schemas.microsoft.com/office/drawing/2014/main" id="{40928C0D-717A-430C-BFE5-643A542D1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8450" y="5194300"/>
          <a:ext cx="7086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23" imgW="7086600" imgH="977900" progId="Equation.DSMT4">
                  <p:embed/>
                </p:oleObj>
              </mc:Choice>
              <mc:Fallback>
                <p:oleObj name="Equation" r:id="rId23" imgW="7086600" imgH="977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194300"/>
                        <a:ext cx="7086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  <p:bldP spid="24" grpId="0" animBg="1"/>
      <p:bldP spid="38" grpId="0" animBg="1"/>
      <p:bldP spid="39" grpId="0" animBg="1"/>
      <p:bldP spid="40" grpId="0" animBg="1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>
            <a:extLst>
              <a:ext uri="{FF2B5EF4-FFF2-40B4-BE49-F238E27FC236}">
                <a16:creationId xmlns:a16="http://schemas.microsoft.com/office/drawing/2014/main" id="{8D723ADA-BB89-479A-9F0E-9271F75EF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92150"/>
            <a:ext cx="4824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二、函数列的一致收敛</a:t>
            </a:r>
          </a:p>
        </p:txBody>
      </p:sp>
      <p:graphicFrame>
        <p:nvGraphicFramePr>
          <p:cNvPr id="10243" name="对象 1">
            <a:extLst>
              <a:ext uri="{FF2B5EF4-FFF2-40B4-BE49-F238E27FC236}">
                <a16:creationId xmlns:a16="http://schemas.microsoft.com/office/drawing/2014/main" id="{2D4097C5-8647-4EF9-B71C-1D2C775FA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14293"/>
              </p:ext>
            </p:extLst>
          </p:nvPr>
        </p:nvGraphicFramePr>
        <p:xfrm>
          <a:off x="936625" y="5438775"/>
          <a:ext cx="828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8280360" imgH="457200" progId="Equation.DSMT4">
                  <p:embed/>
                </p:oleObj>
              </mc:Choice>
              <mc:Fallback>
                <p:oleObj name="Equation" r:id="rId3" imgW="828036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438775"/>
                        <a:ext cx="828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2">
            <a:extLst>
              <a:ext uri="{FF2B5EF4-FFF2-40B4-BE49-F238E27FC236}">
                <a16:creationId xmlns:a16="http://schemas.microsoft.com/office/drawing/2014/main" id="{760979C7-0E7A-4346-8416-B475CD33A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" y="5373688"/>
            <a:ext cx="904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graphicFrame>
        <p:nvGraphicFramePr>
          <p:cNvPr id="10245" name="对象 1">
            <a:extLst>
              <a:ext uri="{FF2B5EF4-FFF2-40B4-BE49-F238E27FC236}">
                <a16:creationId xmlns:a16="http://schemas.microsoft.com/office/drawing/2014/main" id="{515CAE30-37CC-4682-ABE5-DB39B6002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84313"/>
          <a:ext cx="7861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7861300" imgH="1028700" progId="Equation.DSMT4">
                  <p:embed/>
                </p:oleObj>
              </mc:Choice>
              <mc:Fallback>
                <p:oleObj name="Equation" r:id="rId5" imgW="7861300" imgH="1028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7861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2">
            <a:extLst>
              <a:ext uri="{FF2B5EF4-FFF2-40B4-BE49-F238E27FC236}">
                <a16:creationId xmlns:a16="http://schemas.microsoft.com/office/drawing/2014/main" id="{CAC2EED6-046F-4D79-A0DF-E4608E392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08275"/>
          <a:ext cx="7251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7" imgW="7251700" imgH="1130300" progId="Equation.DSMT4">
                  <p:embed/>
                </p:oleObj>
              </mc:Choice>
              <mc:Fallback>
                <p:oleObj name="Equation" r:id="rId7" imgW="7251700" imgH="1130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7251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3">
            <a:extLst>
              <a:ext uri="{FF2B5EF4-FFF2-40B4-BE49-F238E27FC236}">
                <a16:creationId xmlns:a16="http://schemas.microsoft.com/office/drawing/2014/main" id="{A5D92A78-3A3E-41AC-B880-CE51E63A2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5200"/>
              </p:ext>
            </p:extLst>
          </p:nvPr>
        </p:nvGraphicFramePr>
        <p:xfrm>
          <a:off x="715963" y="3973513"/>
          <a:ext cx="728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9" imgW="7289640" imgH="1066680" progId="Equation.DSMT4">
                  <p:embed/>
                </p:oleObj>
              </mc:Choice>
              <mc:Fallback>
                <p:oleObj name="Equation" r:id="rId9" imgW="7289640" imgH="1066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973513"/>
                        <a:ext cx="7289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4">
            <a:extLst>
              <a:ext uri="{FF2B5EF4-FFF2-40B4-BE49-F238E27FC236}">
                <a16:creationId xmlns:a16="http://schemas.microsoft.com/office/drawing/2014/main" id="{1A44D1EE-4FCD-487B-974D-9C870A675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39124"/>
              </p:ext>
            </p:extLst>
          </p:nvPr>
        </p:nvGraphicFramePr>
        <p:xfrm>
          <a:off x="1122363" y="6159500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1" imgW="3860640" imgH="444240" progId="Equation.DSMT4">
                  <p:embed/>
                </p:oleObj>
              </mc:Choice>
              <mc:Fallback>
                <p:oleObj name="Equation" r:id="rId11" imgW="3860640" imgH="4442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6159500"/>
                        <a:ext cx="386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D2836BA8-6E00-4D8B-A1E7-E12FC96AB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663575"/>
            <a:ext cx="1366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</a:p>
        </p:txBody>
      </p:sp>
      <p:sp>
        <p:nvSpPr>
          <p:cNvPr id="11267" name="Text Box 2">
            <a:extLst>
              <a:ext uri="{FF2B5EF4-FFF2-40B4-BE49-F238E27FC236}">
                <a16:creationId xmlns:a16="http://schemas.microsoft.com/office/drawing/2014/main" id="{93F9BBD4-11F4-4D8D-AF0C-FAEEF5CAB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1341438"/>
            <a:ext cx="136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68" name="对象 1">
            <a:extLst>
              <a:ext uri="{FF2B5EF4-FFF2-40B4-BE49-F238E27FC236}">
                <a16:creationId xmlns:a16="http://schemas.microsoft.com/office/drawing/2014/main" id="{3AE176F2-68B2-4FCC-A98F-EF3E57821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700088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00088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2">
            <a:extLst>
              <a:ext uri="{FF2B5EF4-FFF2-40B4-BE49-F238E27FC236}">
                <a16:creationId xmlns:a16="http://schemas.microsoft.com/office/drawing/2014/main" id="{1D88359D-6B56-4EE6-AF19-01FD551DA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443038"/>
          <a:ext cx="350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5" imgW="3505200" imgH="546100" progId="Equation.DSMT4">
                  <p:embed/>
                </p:oleObj>
              </mc:Choice>
              <mc:Fallback>
                <p:oleObj name="Equation" r:id="rId5" imgW="3505200" imgH="546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43038"/>
                        <a:ext cx="3505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3">
            <a:extLst>
              <a:ext uri="{FF2B5EF4-FFF2-40B4-BE49-F238E27FC236}">
                <a16:creationId xmlns:a16="http://schemas.microsoft.com/office/drawing/2014/main" id="{4BEE692C-B917-41AE-B5E7-A599F595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07376"/>
              </p:ext>
            </p:extLst>
          </p:nvPr>
        </p:nvGraphicFramePr>
        <p:xfrm>
          <a:off x="1462088" y="2025650"/>
          <a:ext cx="389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7" imgW="3898800" imgH="520560" progId="Equation.DSMT4">
                  <p:embed/>
                </p:oleObj>
              </mc:Choice>
              <mc:Fallback>
                <p:oleObj name="Equation" r:id="rId7" imgW="3898800" imgH="5205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025650"/>
                        <a:ext cx="389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4">
            <a:extLst>
              <a:ext uri="{FF2B5EF4-FFF2-40B4-BE49-F238E27FC236}">
                <a16:creationId xmlns:a16="http://schemas.microsoft.com/office/drawing/2014/main" id="{75A8CF66-95BD-406F-A986-D64700D15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1828800"/>
          <a:ext cx="290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9" imgW="2908300" imgH="952500" progId="Equation.DSMT4">
                  <p:embed/>
                </p:oleObj>
              </mc:Choice>
              <mc:Fallback>
                <p:oleObj name="Equation" r:id="rId9" imgW="2908300" imgH="9525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828800"/>
                        <a:ext cx="290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5">
            <a:extLst>
              <a:ext uri="{FF2B5EF4-FFF2-40B4-BE49-F238E27FC236}">
                <a16:creationId xmlns:a16="http://schemas.microsoft.com/office/drawing/2014/main" id="{4B15DD27-03C4-402F-B7E3-8FFB6118B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781300"/>
          <a:ext cx="527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1" imgW="5270500" imgH="444500" progId="Equation.DSMT4">
                  <p:embed/>
                </p:oleObj>
              </mc:Choice>
              <mc:Fallback>
                <p:oleObj name="Equation" r:id="rId11" imgW="52705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1300"/>
                        <a:ext cx="5270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>
            <a:extLst>
              <a:ext uri="{FF2B5EF4-FFF2-40B4-BE49-F238E27FC236}">
                <a16:creationId xmlns:a16="http://schemas.microsoft.com/office/drawing/2014/main" id="{EA64F196-2200-4A32-B6FC-8A053DAA2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429000"/>
            <a:ext cx="1366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</a:p>
        </p:txBody>
      </p:sp>
      <p:sp>
        <p:nvSpPr>
          <p:cNvPr id="11274" name="Text Box 2">
            <a:extLst>
              <a:ext uri="{FF2B5EF4-FFF2-40B4-BE49-F238E27FC236}">
                <a16:creationId xmlns:a16="http://schemas.microsoft.com/office/drawing/2014/main" id="{F4A66DB4-1A88-43C4-9F86-DA9982168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21163"/>
            <a:ext cx="1365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75" name="对象 6">
            <a:extLst>
              <a:ext uri="{FF2B5EF4-FFF2-40B4-BE49-F238E27FC236}">
                <a16:creationId xmlns:a16="http://schemas.microsoft.com/office/drawing/2014/main" id="{74A554FD-3033-45FC-ADFC-54539AD52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3268663"/>
          <a:ext cx="346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3" imgW="3467100" imgH="838200" progId="Equation.DSMT4">
                  <p:embed/>
                </p:oleObj>
              </mc:Choice>
              <mc:Fallback>
                <p:oleObj name="Equation" r:id="rId13" imgW="3467100" imgH="838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268663"/>
                        <a:ext cx="346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7">
            <a:extLst>
              <a:ext uri="{FF2B5EF4-FFF2-40B4-BE49-F238E27FC236}">
                <a16:creationId xmlns:a16="http://schemas.microsoft.com/office/drawing/2014/main" id="{0380EE86-9EA9-446A-B37B-E0B0778653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308475"/>
          <a:ext cx="350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5" imgW="3505200" imgH="546100" progId="Equation.DSMT4">
                  <p:embed/>
                </p:oleObj>
              </mc:Choice>
              <mc:Fallback>
                <p:oleObj name="Equation" r:id="rId15" imgW="3505200" imgH="546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08475"/>
                        <a:ext cx="3505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8">
            <a:extLst>
              <a:ext uri="{FF2B5EF4-FFF2-40B4-BE49-F238E27FC236}">
                <a16:creationId xmlns:a16="http://schemas.microsoft.com/office/drawing/2014/main" id="{5A120E26-4664-4341-B39B-3AB1F53D4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013325"/>
          <a:ext cx="499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6" imgW="4991100" imgH="838200" progId="Equation.DSMT4">
                  <p:embed/>
                </p:oleObj>
              </mc:Choice>
              <mc:Fallback>
                <p:oleObj name="Equation" r:id="rId16" imgW="4991100" imgH="838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13325"/>
                        <a:ext cx="499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9">
            <a:extLst>
              <a:ext uri="{FF2B5EF4-FFF2-40B4-BE49-F238E27FC236}">
                <a16:creationId xmlns:a16="http://schemas.microsoft.com/office/drawing/2014/main" id="{0ACEF4F6-91FE-46EE-A9C4-9C864B6FA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881688"/>
          <a:ext cx="369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8" imgW="3695700" imgH="952500" progId="Equation.DSMT4">
                  <p:embed/>
                </p:oleObj>
              </mc:Choice>
              <mc:Fallback>
                <p:oleObj name="Equation" r:id="rId18" imgW="3695700" imgH="952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81688"/>
                        <a:ext cx="3695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3" grpId="0"/>
      <p:bldP spid="11274" grpId="0"/>
    </p:bldLst>
  </p:timing>
</p:sld>
</file>

<file path=ppt/theme/theme1.xml><?xml version="1.0" encoding="utf-8"?>
<a:theme xmlns:a="http://schemas.openxmlformats.org/drawingml/2006/main" name="课件模板1-2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6515</TotalTime>
  <Words>210</Words>
  <Application>Microsoft Office PowerPoint</Application>
  <PresentationFormat>全屏显示(4:3)</PresentationFormat>
  <Paragraphs>57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Arial</vt:lpstr>
      <vt:lpstr>黑体</vt:lpstr>
      <vt:lpstr>Garamond</vt:lpstr>
      <vt:lpstr>Times New Roman</vt:lpstr>
      <vt:lpstr>楷体_GB2312</vt:lpstr>
      <vt:lpstr>Cambria Math</vt:lpstr>
      <vt:lpstr>宋体</vt:lpstr>
      <vt:lpstr>课件模板1-2</vt:lpstr>
      <vt:lpstr>Equation</vt:lpstr>
      <vt:lpstr>MathType 6.0 Equation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北航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一致收敛</dc:title>
  <dc:creator>xym</dc:creator>
  <cp:lastModifiedBy>Supeng Ye</cp:lastModifiedBy>
  <cp:revision>442</cp:revision>
  <dcterms:created xsi:type="dcterms:W3CDTF">2003-09-09T13:16:10Z</dcterms:created>
  <dcterms:modified xsi:type="dcterms:W3CDTF">2018-03-15T09:07:40Z</dcterms:modified>
</cp:coreProperties>
</file>